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word/commentsIds.xml" ContentType="application/vnd.openxmlformats-officedocument.wordprocessingml.commentsId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6B3662" w:rsidRPr="005672A8" w14:paraId="581C2E03" w14:textId="77777777" w:rsidTr="009E70D5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4C469708" w14:textId="77777777" w:rsidR="006B3662" w:rsidRPr="005672A8" w:rsidRDefault="006B3662" w:rsidP="009E70D5">
            <w:pPr>
              <w:pStyle w:val="TableHead"/>
              <w:framePr w:hSpace="0" w:wrap="auto" w:hAnchor="text" w:xAlign="left" w:yAlign="inline"/>
            </w:pPr>
            <w:bookmarkStart w:id="0" w:name="_GoBack"/>
            <w:bookmarkEnd w:id="0"/>
            <w:r w:rsidRPr="005672A8">
              <w:t>Q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4B1CE93E" w14:textId="77777777" w:rsidR="006B3662" w:rsidRPr="005672A8" w:rsidRDefault="006B3662" w:rsidP="009E70D5">
            <w:pPr>
              <w:pStyle w:val="TableHead"/>
              <w:framePr w:hSpace="0" w:wrap="auto" w:hAnchor="text" w:xAlign="left" w:yAlign="inline"/>
            </w:pPr>
            <w:r w:rsidRPr="005672A8"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2F2CD979" w14:textId="77777777" w:rsidR="006B3662" w:rsidRPr="005672A8" w:rsidRDefault="006B3662" w:rsidP="009E70D5">
            <w:pPr>
              <w:pStyle w:val="TableHead"/>
              <w:framePr w:hSpace="0" w:wrap="auto" w:hAnchor="text" w:xAlign="left" w:yAlign="inline"/>
            </w:pPr>
            <w:r w:rsidRPr="005672A8">
              <w:t>Mark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669FCAA6" w14:textId="77777777" w:rsidR="006B3662" w:rsidRPr="005672A8" w:rsidRDefault="006B3662" w:rsidP="009E70D5">
            <w:pPr>
              <w:pStyle w:val="TableHead"/>
              <w:framePr w:hSpace="0" w:wrap="auto" w:hAnchor="text" w:xAlign="left" w:yAlign="inline"/>
            </w:pPr>
            <w:r w:rsidRPr="005672A8">
              <w:t>AOs</w:t>
            </w:r>
          </w:p>
        </w:tc>
        <w:tc>
          <w:tcPr>
            <w:tcW w:w="1843" w:type="dxa"/>
            <w:vAlign w:val="center"/>
          </w:tcPr>
          <w:p w14:paraId="1B2E3E63" w14:textId="77777777" w:rsidR="006B3662" w:rsidRPr="005672A8" w:rsidRDefault="009E70D5" w:rsidP="009E70D5">
            <w:pPr>
              <w:pStyle w:val="TableHead"/>
              <w:framePr w:hSpace="0" w:wrap="auto" w:hAnchor="text" w:xAlign="left" w:yAlign="inline"/>
            </w:pPr>
            <w:r w:rsidRPr="005672A8">
              <w:t>Pearson Progression Step and Progress descriptor</w:t>
            </w:r>
          </w:p>
        </w:tc>
      </w:tr>
      <w:tr w:rsidR="009E70D5" w:rsidRPr="005672A8" w14:paraId="2F7CE94E" w14:textId="77777777" w:rsidTr="00AB229F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4C1DFEF5" w14:textId="77777777" w:rsidR="009E70D5" w:rsidRPr="005672A8" w:rsidRDefault="009E70D5" w:rsidP="00AB229F">
            <w:pPr>
              <w:pStyle w:val="Text"/>
              <w:jc w:val="center"/>
              <w:rPr>
                <w:b/>
              </w:rPr>
            </w:pPr>
            <w:r w:rsidRPr="005672A8">
              <w:rPr>
                <w:b/>
              </w:rPr>
              <w:t>1a</w:t>
            </w:r>
          </w:p>
        </w:tc>
        <w:tc>
          <w:tcPr>
            <w:tcW w:w="5954" w:type="dxa"/>
            <w:shd w:val="clear" w:color="auto" w:fill="auto"/>
          </w:tcPr>
          <w:p w14:paraId="35CADCFD" w14:textId="77777777" w:rsidR="009E70D5" w:rsidRPr="005672A8" w:rsidRDefault="009E70D5" w:rsidP="00D221FA">
            <w:pPr>
              <w:pStyle w:val="Text"/>
              <w:ind w:firstLine="75"/>
            </w:pPr>
            <w:r w:rsidRPr="005672A8">
              <w:t xml:space="preserve">Integrate </w:t>
            </w:r>
            <w:r w:rsidRPr="005672A8">
              <w:rPr>
                <w:b/>
              </w:rPr>
              <w:t>v</w:t>
            </w:r>
            <w:r w:rsidRPr="005672A8">
              <w:t xml:space="preserve"> w.r.t. time</w:t>
            </w:r>
          </w:p>
        </w:tc>
        <w:tc>
          <w:tcPr>
            <w:tcW w:w="850" w:type="dxa"/>
            <w:shd w:val="clear" w:color="auto" w:fill="auto"/>
          </w:tcPr>
          <w:p w14:paraId="428CA389" w14:textId="77777777" w:rsidR="009E70D5" w:rsidRPr="005672A8" w:rsidRDefault="009E70D5" w:rsidP="009E70D5">
            <w:pPr>
              <w:pStyle w:val="Text"/>
              <w:jc w:val="center"/>
              <w:rPr>
                <w:b/>
              </w:rPr>
            </w:pPr>
            <w:r w:rsidRPr="005672A8"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286A9F81" w14:textId="77777777" w:rsidR="009E70D5" w:rsidRPr="005672A8" w:rsidRDefault="009E70D5" w:rsidP="009E70D5">
            <w:pPr>
              <w:pStyle w:val="Text"/>
              <w:jc w:val="center"/>
            </w:pPr>
            <w:r w:rsidRPr="005672A8">
              <w:t>1.1a</w:t>
            </w:r>
          </w:p>
        </w:tc>
        <w:tc>
          <w:tcPr>
            <w:tcW w:w="1843" w:type="dxa"/>
            <w:vMerge w:val="restart"/>
          </w:tcPr>
          <w:p w14:paraId="1D75DE73" w14:textId="77777777" w:rsidR="009E70D5" w:rsidRPr="005672A8" w:rsidRDefault="009E70D5" w:rsidP="009E70D5">
            <w:pPr>
              <w:pStyle w:val="Text"/>
              <w:jc w:val="center"/>
            </w:pPr>
            <w:r w:rsidRPr="005672A8">
              <w:t>8</w:t>
            </w:r>
            <w:r w:rsidRPr="00D5673D">
              <w:t>th</w:t>
            </w:r>
          </w:p>
          <w:p w14:paraId="4DE3994C" w14:textId="14F97CC9" w:rsidR="009E70D5" w:rsidRPr="005672A8" w:rsidRDefault="00A134CA" w:rsidP="009E70D5">
            <w:pPr>
              <w:pStyle w:val="Text"/>
              <w:jc w:val="center"/>
            </w:pPr>
            <w:r w:rsidRPr="005672A8">
              <w:t>Solve general kinematics problems using calculus of vectors</w:t>
            </w:r>
            <w:r w:rsidR="006D332B">
              <w:t>.</w:t>
            </w:r>
          </w:p>
        </w:tc>
      </w:tr>
      <w:tr w:rsidR="009E70D5" w:rsidRPr="005672A8" w14:paraId="45BF5E7A" w14:textId="77777777" w:rsidTr="00AB229F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60F1001" w14:textId="77777777" w:rsidR="009E70D5" w:rsidRPr="005672A8" w:rsidRDefault="009E70D5" w:rsidP="00AB229F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6AE5D8D1" w14:textId="69E02010" w:rsidR="009E70D5" w:rsidRPr="005672A8" w:rsidRDefault="00571F24" w:rsidP="00571F24">
            <w:pPr>
              <w:spacing w:before="120" w:after="120"/>
              <w:ind w:firstLine="75"/>
              <w:rPr>
                <w:rFonts w:ascii="Times New Roman" w:hAnsi="Times New Roman" w:cs="Times New Roman"/>
                <w:vertAlign w:val="superscript"/>
              </w:rPr>
            </w:pPr>
            <w:r w:rsidRPr="005672A8">
              <w:rPr>
                <w:rFonts w:ascii="Times New Roman" w:hAnsi="Times New Roman" w:cs="Times New Roman"/>
                <w:b/>
                <w:position w:val="-16"/>
              </w:rPr>
              <w:object w:dxaOrig="1460" w:dyaOrig="440" w14:anchorId="694B653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4.25pt;height:21.75pt" o:ole="">
                  <v:imagedata r:id="rId7" o:title=""/>
                </v:shape>
                <o:OLEObject Type="Embed" ProgID="Equation.DSMT4" ShapeID="_x0000_i1025" DrawAspect="Content" ObjectID="_1573557143" r:id="rId8"/>
              </w:object>
            </w:r>
            <w:r w:rsidR="009E70D5" w:rsidRPr="005672A8">
              <w:rPr>
                <w:rFonts w:ascii="Times New Roman" w:hAnsi="Times New Roman" w:cs="Times New Roman"/>
              </w:rPr>
              <w:t xml:space="preserve">(Allow omission of </w:t>
            </w:r>
            <w:r w:rsidR="009E70D5" w:rsidRPr="005672A8">
              <w:rPr>
                <w:rFonts w:ascii="Times New Roman" w:hAnsi="Times New Roman" w:cs="Times New Roman"/>
                <w:b/>
              </w:rPr>
              <w:t>C</w:t>
            </w:r>
            <w:r w:rsidR="009E70D5" w:rsidRPr="005672A8">
              <w:rPr>
                <w:rFonts w:ascii="Times New Roman" w:hAnsi="Times New Roman" w:cs="Times New Roman"/>
              </w:rPr>
              <w:t>)</w:t>
            </w:r>
          </w:p>
        </w:tc>
        <w:tc>
          <w:tcPr>
            <w:tcW w:w="850" w:type="dxa"/>
            <w:shd w:val="clear" w:color="auto" w:fill="auto"/>
          </w:tcPr>
          <w:p w14:paraId="0EBBBDB1" w14:textId="77777777" w:rsidR="009E70D5" w:rsidRPr="005672A8" w:rsidRDefault="009E70D5" w:rsidP="009E70D5">
            <w:pPr>
              <w:pStyle w:val="Text"/>
              <w:spacing w:before="200"/>
              <w:jc w:val="center"/>
              <w:rPr>
                <w:b/>
              </w:rPr>
            </w:pPr>
            <w:r w:rsidRPr="005672A8"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5368FB34" w14:textId="77777777" w:rsidR="009E70D5" w:rsidRPr="005672A8" w:rsidRDefault="009E70D5" w:rsidP="009E70D5">
            <w:pPr>
              <w:pStyle w:val="Text"/>
              <w:spacing w:before="200"/>
              <w:jc w:val="center"/>
            </w:pPr>
            <w:r w:rsidRPr="005672A8">
              <w:t>1.1b</w:t>
            </w:r>
          </w:p>
        </w:tc>
        <w:tc>
          <w:tcPr>
            <w:tcW w:w="1843" w:type="dxa"/>
            <w:vMerge/>
          </w:tcPr>
          <w:p w14:paraId="7D79D3CD" w14:textId="77777777" w:rsidR="009E70D5" w:rsidRPr="005672A8" w:rsidRDefault="009E70D5" w:rsidP="009E70D5">
            <w:pPr>
              <w:pStyle w:val="Text"/>
              <w:jc w:val="center"/>
            </w:pPr>
          </w:p>
        </w:tc>
      </w:tr>
      <w:tr w:rsidR="009E70D5" w:rsidRPr="005672A8" w14:paraId="213B3094" w14:textId="77777777" w:rsidTr="00AB229F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99843AA" w14:textId="77777777" w:rsidR="009E70D5" w:rsidRPr="005672A8" w:rsidRDefault="009E70D5" w:rsidP="00B85003">
            <w:pPr>
              <w:pStyle w:val="Text"/>
              <w:spacing w:before="160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4168A653" w14:textId="563AE964" w:rsidR="009E70D5" w:rsidRPr="005672A8" w:rsidRDefault="0088597F" w:rsidP="00571F24">
            <w:pPr>
              <w:spacing w:before="160"/>
              <w:ind w:firstLine="75"/>
              <w:rPr>
                <w:rFonts w:ascii="Times New Roman" w:hAnsi="Times New Roman" w:cs="Times New Roman"/>
              </w:rPr>
            </w:pPr>
            <w:r w:rsidRPr="0088597F">
              <w:rPr>
                <w:rFonts w:ascii="Times New Roman" w:hAnsi="Times New Roman" w:cs="Times New Roman"/>
                <w:position w:val="-18"/>
              </w:rPr>
              <w:object w:dxaOrig="1680" w:dyaOrig="480" w14:anchorId="0C75FA05">
                <v:shape id="_x0000_i1026" type="#_x0000_t75" style="width:84pt;height:24pt" o:ole="">
                  <v:imagedata r:id="rId9" o:title=""/>
                </v:shape>
                <o:OLEObject Type="Embed" ProgID="Equation.DSMT4" ShapeID="_x0000_i1026" DrawAspect="Content" ObjectID="_1573557144" r:id="rId10"/>
              </w:object>
            </w:r>
          </w:p>
        </w:tc>
        <w:tc>
          <w:tcPr>
            <w:tcW w:w="850" w:type="dxa"/>
            <w:shd w:val="clear" w:color="auto" w:fill="auto"/>
          </w:tcPr>
          <w:p w14:paraId="66C1A8A0" w14:textId="77777777" w:rsidR="009E70D5" w:rsidRPr="005672A8" w:rsidRDefault="009E70D5" w:rsidP="009E70D5">
            <w:pPr>
              <w:pStyle w:val="Text"/>
              <w:spacing w:before="160"/>
              <w:jc w:val="center"/>
              <w:rPr>
                <w:b/>
              </w:rPr>
            </w:pPr>
            <w:r w:rsidRPr="005672A8"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2E6EE03D" w14:textId="77777777" w:rsidR="009E70D5" w:rsidRPr="005672A8" w:rsidRDefault="009E70D5" w:rsidP="009E70D5">
            <w:pPr>
              <w:pStyle w:val="Text"/>
              <w:spacing w:before="160"/>
              <w:jc w:val="center"/>
            </w:pPr>
            <w:r w:rsidRPr="005672A8">
              <w:t>1.1b</w:t>
            </w:r>
          </w:p>
        </w:tc>
        <w:tc>
          <w:tcPr>
            <w:tcW w:w="1843" w:type="dxa"/>
            <w:vMerge/>
          </w:tcPr>
          <w:p w14:paraId="6E9D3D07" w14:textId="77777777" w:rsidR="009E70D5" w:rsidRPr="005672A8" w:rsidRDefault="009E70D5" w:rsidP="009E70D5">
            <w:pPr>
              <w:pStyle w:val="Text"/>
              <w:spacing w:before="160"/>
              <w:jc w:val="center"/>
            </w:pPr>
          </w:p>
        </w:tc>
      </w:tr>
      <w:tr w:rsidR="009E70D5" w:rsidRPr="005672A8" w14:paraId="11549334" w14:textId="77777777" w:rsidTr="00AB229F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76C35B21" w14:textId="77777777" w:rsidR="009E70D5" w:rsidRPr="005672A8" w:rsidRDefault="009E70D5" w:rsidP="00B85003">
            <w:pPr>
              <w:pStyle w:val="Text"/>
              <w:spacing w:before="160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3F8BF820" w14:textId="77777777" w:rsidR="009E70D5" w:rsidRPr="005672A8" w:rsidRDefault="009E70D5" w:rsidP="00B85003">
            <w:pPr>
              <w:spacing w:before="160"/>
              <w:rPr>
                <w:rFonts w:ascii="Times New Roman" w:hAnsi="Times New Roman" w:cs="Times New Roman"/>
              </w:rPr>
            </w:pPr>
          </w:p>
        </w:tc>
        <w:tc>
          <w:tcPr>
            <w:tcW w:w="850" w:type="dxa"/>
            <w:shd w:val="clear" w:color="auto" w:fill="auto"/>
          </w:tcPr>
          <w:p w14:paraId="77BAB645" w14:textId="77777777" w:rsidR="009E70D5" w:rsidRPr="005672A8" w:rsidRDefault="009E70D5" w:rsidP="009E70D5">
            <w:pPr>
              <w:pStyle w:val="Text"/>
              <w:spacing w:before="160"/>
              <w:jc w:val="center"/>
              <w:rPr>
                <w:b/>
              </w:rPr>
            </w:pPr>
            <w:r w:rsidRPr="005672A8">
              <w:rPr>
                <w:b/>
              </w:rPr>
              <w:t>(3)</w:t>
            </w:r>
          </w:p>
        </w:tc>
        <w:tc>
          <w:tcPr>
            <w:tcW w:w="709" w:type="dxa"/>
            <w:shd w:val="clear" w:color="auto" w:fill="auto"/>
          </w:tcPr>
          <w:p w14:paraId="50EF5C51" w14:textId="77777777" w:rsidR="009E70D5" w:rsidRPr="005672A8" w:rsidRDefault="009E70D5" w:rsidP="009E70D5">
            <w:pPr>
              <w:pStyle w:val="Text"/>
              <w:spacing w:before="160"/>
              <w:jc w:val="center"/>
            </w:pPr>
          </w:p>
        </w:tc>
        <w:tc>
          <w:tcPr>
            <w:tcW w:w="1843" w:type="dxa"/>
          </w:tcPr>
          <w:p w14:paraId="09B574F5" w14:textId="77777777" w:rsidR="009E70D5" w:rsidRPr="005672A8" w:rsidRDefault="009E70D5" w:rsidP="009E70D5">
            <w:pPr>
              <w:pStyle w:val="Text"/>
              <w:spacing w:before="160"/>
              <w:jc w:val="center"/>
            </w:pPr>
          </w:p>
        </w:tc>
      </w:tr>
      <w:tr w:rsidR="009E70D5" w:rsidRPr="005672A8" w14:paraId="64DB2BFD" w14:textId="77777777" w:rsidTr="00AB229F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749FEE34" w14:textId="77777777" w:rsidR="009E70D5" w:rsidRPr="005672A8" w:rsidRDefault="009E70D5" w:rsidP="00B85003">
            <w:pPr>
              <w:pStyle w:val="Text"/>
              <w:spacing w:before="160"/>
              <w:jc w:val="center"/>
              <w:rPr>
                <w:b/>
              </w:rPr>
            </w:pPr>
            <w:r w:rsidRPr="005672A8">
              <w:rPr>
                <w:b/>
              </w:rPr>
              <w:t>1b</w:t>
            </w:r>
          </w:p>
        </w:tc>
        <w:tc>
          <w:tcPr>
            <w:tcW w:w="5954" w:type="dxa"/>
            <w:shd w:val="clear" w:color="auto" w:fill="auto"/>
          </w:tcPr>
          <w:p w14:paraId="36824990" w14:textId="77777777" w:rsidR="009E70D5" w:rsidRPr="005672A8" w:rsidRDefault="009E70D5" w:rsidP="00D221FA">
            <w:pPr>
              <w:spacing w:before="160"/>
              <w:ind w:firstLine="75"/>
              <w:rPr>
                <w:rFonts w:ascii="Times New Roman" w:hAnsi="Times New Roman" w:cs="Times New Roman"/>
              </w:rPr>
            </w:pPr>
            <w:r w:rsidRPr="005672A8">
              <w:rPr>
                <w:rFonts w:ascii="Times New Roman" w:hAnsi="Times New Roman" w:cs="Times New Roman"/>
              </w:rPr>
              <w:t>Differentiate</w:t>
            </w:r>
            <w:r w:rsidRPr="005672A8">
              <w:rPr>
                <w:rFonts w:ascii="Times New Roman" w:hAnsi="Times New Roman" w:cs="Times New Roman"/>
                <w:b/>
              </w:rPr>
              <w:t xml:space="preserve"> v</w:t>
            </w:r>
            <w:r w:rsidRPr="003714ED">
              <w:rPr>
                <w:rFonts w:ascii="Times New Roman" w:hAnsi="Times New Roman" w:cs="Times New Roman"/>
              </w:rPr>
              <w:t xml:space="preserve"> </w:t>
            </w:r>
            <w:r w:rsidRPr="005672A8">
              <w:rPr>
                <w:rFonts w:ascii="Times New Roman" w:hAnsi="Times New Roman" w:cs="Times New Roman"/>
              </w:rPr>
              <w:t>w.r.t. time</w:t>
            </w:r>
          </w:p>
        </w:tc>
        <w:tc>
          <w:tcPr>
            <w:tcW w:w="850" w:type="dxa"/>
            <w:shd w:val="clear" w:color="auto" w:fill="auto"/>
          </w:tcPr>
          <w:p w14:paraId="3F4CD8C7" w14:textId="77777777" w:rsidR="009E70D5" w:rsidRPr="005672A8" w:rsidRDefault="009E70D5" w:rsidP="009E70D5">
            <w:pPr>
              <w:pStyle w:val="Text"/>
              <w:spacing w:before="160"/>
              <w:jc w:val="center"/>
              <w:rPr>
                <w:b/>
              </w:rPr>
            </w:pPr>
            <w:r w:rsidRPr="005672A8"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02251E5E" w14:textId="77777777" w:rsidR="009E70D5" w:rsidRPr="005672A8" w:rsidRDefault="009E70D5" w:rsidP="009E70D5">
            <w:pPr>
              <w:pStyle w:val="Text"/>
              <w:spacing w:before="160"/>
              <w:jc w:val="center"/>
            </w:pPr>
            <w:r w:rsidRPr="005672A8">
              <w:t>1.1a</w:t>
            </w:r>
          </w:p>
        </w:tc>
        <w:tc>
          <w:tcPr>
            <w:tcW w:w="1843" w:type="dxa"/>
            <w:vMerge w:val="restart"/>
          </w:tcPr>
          <w:p w14:paraId="2ED4EF77" w14:textId="77777777" w:rsidR="009E70D5" w:rsidRPr="00D5673D" w:rsidRDefault="009E70D5" w:rsidP="009E70D5">
            <w:pPr>
              <w:pStyle w:val="Text"/>
              <w:spacing w:before="160"/>
              <w:jc w:val="center"/>
            </w:pPr>
            <w:r w:rsidRPr="00D5673D">
              <w:t>8th</w:t>
            </w:r>
          </w:p>
          <w:p w14:paraId="650AA7FB" w14:textId="48162796" w:rsidR="000937DA" w:rsidRPr="005672A8" w:rsidRDefault="000937DA" w:rsidP="009E70D5">
            <w:pPr>
              <w:pStyle w:val="Text"/>
              <w:spacing w:before="160"/>
              <w:jc w:val="center"/>
            </w:pPr>
            <w:r w:rsidRPr="005672A8">
              <w:t>Solve general kinematics problems using calculus of vectors</w:t>
            </w:r>
            <w:r w:rsidR="006D332B">
              <w:t>.</w:t>
            </w:r>
          </w:p>
        </w:tc>
      </w:tr>
      <w:tr w:rsidR="009E70D5" w:rsidRPr="005672A8" w14:paraId="4A664BA7" w14:textId="77777777" w:rsidTr="00AB229F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73377A7" w14:textId="77777777" w:rsidR="009E70D5" w:rsidRPr="005672A8" w:rsidRDefault="009E70D5" w:rsidP="00B85003">
            <w:pPr>
              <w:pStyle w:val="Text"/>
              <w:spacing w:before="160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1C822D58" w14:textId="1F1D530B" w:rsidR="009E70D5" w:rsidRPr="005672A8" w:rsidRDefault="00571F24" w:rsidP="00571F24">
            <w:pPr>
              <w:spacing w:before="160"/>
              <w:ind w:firstLine="75"/>
              <w:rPr>
                <w:rFonts w:ascii="Times New Roman" w:hAnsi="Times New Roman" w:cs="Times New Roman"/>
                <w:b/>
              </w:rPr>
            </w:pPr>
            <w:r w:rsidRPr="005672A8">
              <w:rPr>
                <w:rFonts w:ascii="Times New Roman" w:hAnsi="Times New Roman" w:cs="Times New Roman"/>
                <w:b/>
                <w:position w:val="-10"/>
              </w:rPr>
              <w:object w:dxaOrig="920" w:dyaOrig="300" w14:anchorId="250556E7">
                <v:shape id="_x0000_i1027" type="#_x0000_t75" style="width:46.5pt;height:15pt" o:ole="">
                  <v:imagedata r:id="rId11" o:title=""/>
                </v:shape>
                <o:OLEObject Type="Embed" ProgID="Equation.DSMT4" ShapeID="_x0000_i1027" DrawAspect="Content" ObjectID="_1573557145" r:id="rId12"/>
              </w:object>
            </w:r>
          </w:p>
        </w:tc>
        <w:tc>
          <w:tcPr>
            <w:tcW w:w="850" w:type="dxa"/>
            <w:shd w:val="clear" w:color="auto" w:fill="auto"/>
          </w:tcPr>
          <w:p w14:paraId="49123D1E" w14:textId="77777777" w:rsidR="009E70D5" w:rsidRPr="005672A8" w:rsidRDefault="009E70D5" w:rsidP="009E70D5">
            <w:pPr>
              <w:pStyle w:val="Text"/>
              <w:spacing w:before="160"/>
              <w:jc w:val="center"/>
              <w:rPr>
                <w:b/>
              </w:rPr>
            </w:pPr>
            <w:r w:rsidRPr="005672A8"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5BBF91EC" w14:textId="77777777" w:rsidR="009E70D5" w:rsidRPr="005672A8" w:rsidRDefault="009E70D5" w:rsidP="009E70D5">
            <w:pPr>
              <w:pStyle w:val="Text"/>
              <w:spacing w:before="160"/>
              <w:jc w:val="center"/>
            </w:pPr>
            <w:r w:rsidRPr="005672A8">
              <w:t>1.1b</w:t>
            </w:r>
          </w:p>
        </w:tc>
        <w:tc>
          <w:tcPr>
            <w:tcW w:w="1843" w:type="dxa"/>
            <w:vMerge/>
          </w:tcPr>
          <w:p w14:paraId="5F4DE565" w14:textId="77777777" w:rsidR="009E70D5" w:rsidRPr="005672A8" w:rsidRDefault="009E70D5" w:rsidP="009E70D5">
            <w:pPr>
              <w:pStyle w:val="Text"/>
              <w:spacing w:before="160"/>
              <w:jc w:val="center"/>
            </w:pPr>
          </w:p>
        </w:tc>
      </w:tr>
      <w:tr w:rsidR="009E70D5" w:rsidRPr="005672A8" w14:paraId="1F968C67" w14:textId="77777777" w:rsidTr="00AB229F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1711817" w14:textId="77777777" w:rsidR="009E70D5" w:rsidRPr="005672A8" w:rsidRDefault="009E70D5" w:rsidP="00B85003">
            <w:pPr>
              <w:pStyle w:val="Text"/>
              <w:spacing w:before="160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AB5FCB3" w14:textId="67129CCC" w:rsidR="009E70D5" w:rsidRPr="005672A8" w:rsidRDefault="009E70D5" w:rsidP="00D221FA">
            <w:pPr>
              <w:spacing w:before="160"/>
              <w:ind w:firstLine="75"/>
              <w:rPr>
                <w:rFonts w:ascii="Times New Roman" w:hAnsi="Times New Roman" w:cs="Times New Roman"/>
                <w:b/>
              </w:rPr>
            </w:pPr>
            <w:r w:rsidRPr="005672A8">
              <w:rPr>
                <w:rFonts w:ascii="Times New Roman" w:hAnsi="Times New Roman" w:cs="Times New Roman"/>
              </w:rPr>
              <w:t xml:space="preserve">Substitute </w:t>
            </w:r>
            <w:r w:rsidR="00571F24" w:rsidRPr="00D221FA">
              <w:rPr>
                <w:rFonts w:ascii="Times New Roman" w:hAnsi="Times New Roman" w:cs="Times New Roman"/>
                <w:i/>
              </w:rPr>
              <w:t>t</w:t>
            </w:r>
            <w:r w:rsidR="00571F24" w:rsidRPr="005672A8">
              <w:rPr>
                <w:rFonts w:ascii="Times New Roman" w:hAnsi="Times New Roman" w:cs="Times New Roman"/>
              </w:rPr>
              <w:t xml:space="preserve"> = 4 </w:t>
            </w:r>
            <w:r w:rsidRPr="005672A8">
              <w:rPr>
                <w:rFonts w:ascii="Times New Roman" w:hAnsi="Times New Roman" w:cs="Times New Roman"/>
              </w:rPr>
              <w:t xml:space="preserve">into </w:t>
            </w:r>
            <w:r w:rsidRPr="005672A8">
              <w:rPr>
                <w:rFonts w:ascii="Times New Roman" w:hAnsi="Times New Roman" w:cs="Times New Roman"/>
                <w:b/>
              </w:rPr>
              <w:t>a</w:t>
            </w:r>
          </w:p>
        </w:tc>
        <w:tc>
          <w:tcPr>
            <w:tcW w:w="850" w:type="dxa"/>
            <w:shd w:val="clear" w:color="auto" w:fill="auto"/>
          </w:tcPr>
          <w:p w14:paraId="32AC50C5" w14:textId="77777777" w:rsidR="009E70D5" w:rsidRPr="005672A8" w:rsidRDefault="009E70D5" w:rsidP="009E70D5">
            <w:pPr>
              <w:pStyle w:val="Text"/>
              <w:spacing w:before="160"/>
              <w:jc w:val="center"/>
              <w:rPr>
                <w:b/>
              </w:rPr>
            </w:pPr>
            <w:r w:rsidRPr="005672A8"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17A36538" w14:textId="77777777" w:rsidR="009E70D5" w:rsidRPr="005672A8" w:rsidRDefault="009E70D5" w:rsidP="009E70D5">
            <w:pPr>
              <w:pStyle w:val="Text"/>
              <w:spacing w:before="160"/>
              <w:jc w:val="center"/>
            </w:pPr>
            <w:r w:rsidRPr="005672A8">
              <w:t>1.1b</w:t>
            </w:r>
          </w:p>
        </w:tc>
        <w:tc>
          <w:tcPr>
            <w:tcW w:w="1843" w:type="dxa"/>
            <w:vMerge/>
          </w:tcPr>
          <w:p w14:paraId="726ECC0A" w14:textId="77777777" w:rsidR="009E70D5" w:rsidRPr="005672A8" w:rsidRDefault="009E70D5" w:rsidP="009E70D5">
            <w:pPr>
              <w:pStyle w:val="Text"/>
              <w:spacing w:before="160"/>
              <w:jc w:val="center"/>
            </w:pPr>
          </w:p>
        </w:tc>
      </w:tr>
      <w:tr w:rsidR="009E70D5" w:rsidRPr="005672A8" w14:paraId="5C07C33B" w14:textId="77777777" w:rsidTr="00AB229F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D950D21" w14:textId="77777777" w:rsidR="009E70D5" w:rsidRPr="005672A8" w:rsidRDefault="009E70D5" w:rsidP="00B85003">
            <w:pPr>
              <w:pStyle w:val="Text"/>
              <w:spacing w:before="160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0A25904C" w14:textId="59DFC3BD" w:rsidR="009E70D5" w:rsidRPr="005672A8" w:rsidRDefault="009E70D5">
            <w:pPr>
              <w:spacing w:before="160"/>
              <w:ind w:firstLine="75"/>
              <w:rPr>
                <w:rFonts w:ascii="Times New Roman" w:hAnsi="Times New Roman" w:cs="Times New Roman"/>
              </w:rPr>
            </w:pPr>
            <w:r w:rsidRPr="005672A8">
              <w:rPr>
                <w:rFonts w:ascii="Times New Roman" w:hAnsi="Times New Roman" w:cs="Times New Roman"/>
              </w:rPr>
              <w:t>When</w:t>
            </w:r>
            <w:r w:rsidR="00571F24" w:rsidRPr="005672A8">
              <w:rPr>
                <w:rFonts w:ascii="Times New Roman" w:hAnsi="Times New Roman" w:cs="Times New Roman"/>
              </w:rPr>
              <w:t xml:space="preserve"> </w:t>
            </w:r>
            <w:r w:rsidR="00571F24" w:rsidRPr="005672A8">
              <w:rPr>
                <w:rFonts w:ascii="Times New Roman" w:hAnsi="Times New Roman" w:cs="Times New Roman"/>
                <w:i/>
              </w:rPr>
              <w:t>t</w:t>
            </w:r>
            <w:r w:rsidR="00571F24" w:rsidRPr="005672A8">
              <w:rPr>
                <w:rFonts w:ascii="Times New Roman" w:hAnsi="Times New Roman" w:cs="Times New Roman"/>
              </w:rPr>
              <w:t xml:space="preserve"> = 4</w:t>
            </w:r>
            <w:r w:rsidRPr="005672A8">
              <w:rPr>
                <w:rFonts w:ascii="Times New Roman" w:hAnsi="Times New Roman" w:cs="Times New Roman"/>
              </w:rPr>
              <w:t xml:space="preserve">, </w:t>
            </w:r>
            <w:r w:rsidR="00571F24" w:rsidRPr="005672A8">
              <w:rPr>
                <w:rFonts w:ascii="Times New Roman" w:hAnsi="Times New Roman" w:cs="Times New Roman"/>
                <w:position w:val="-10"/>
              </w:rPr>
              <w:object w:dxaOrig="960" w:dyaOrig="300" w14:anchorId="58E3A186">
                <v:shape id="_x0000_i1028" type="#_x0000_t75" style="width:48pt;height:15pt" o:ole="">
                  <v:imagedata r:id="rId13" o:title=""/>
                </v:shape>
                <o:OLEObject Type="Embed" ProgID="Equation.DSMT4" ShapeID="_x0000_i1028" DrawAspect="Content" ObjectID="_1573557146" r:id="rId14"/>
              </w:object>
            </w:r>
            <w:r w:rsidR="00571F24" w:rsidRPr="005672A8">
              <w:rPr>
                <w:rFonts w:ascii="Times New Roman" w:hAnsi="Times New Roman" w:cs="Times New Roman"/>
              </w:rPr>
              <w:t> </w:t>
            </w:r>
            <w:r w:rsidR="008A76D8">
              <w:rPr>
                <w:rFonts w:ascii="Times New Roman" w:hAnsi="Times New Roman" w:cs="Times New Roman"/>
              </w:rPr>
              <w:t>(</w:t>
            </w:r>
            <w:r w:rsidR="00571F24" w:rsidRPr="005672A8">
              <w:rPr>
                <w:rFonts w:ascii="Times New Roman" w:hAnsi="Times New Roman" w:cs="Times New Roman"/>
              </w:rPr>
              <w:t>m s</w:t>
            </w:r>
            <w:r w:rsidR="00571F24" w:rsidRPr="00D221FA">
              <w:rPr>
                <w:rFonts w:ascii="Times New Roman" w:hAnsi="Times New Roman" w:cs="Times New Roman"/>
                <w:vertAlign w:val="superscript"/>
              </w:rPr>
              <w:t>−2</w:t>
            </w:r>
            <w:r w:rsidR="008A76D8">
              <w:rPr>
                <w:rFonts w:ascii="Times New Roman" w:hAnsi="Times New Roman" w:cs="Times New Roman"/>
              </w:rPr>
              <w:t>)</w:t>
            </w:r>
          </w:p>
        </w:tc>
        <w:tc>
          <w:tcPr>
            <w:tcW w:w="850" w:type="dxa"/>
            <w:shd w:val="clear" w:color="auto" w:fill="auto"/>
          </w:tcPr>
          <w:p w14:paraId="5E1D56E6" w14:textId="77777777" w:rsidR="009E70D5" w:rsidRPr="005672A8" w:rsidRDefault="009E70D5" w:rsidP="009E70D5">
            <w:pPr>
              <w:pStyle w:val="Text"/>
              <w:spacing w:before="160"/>
              <w:jc w:val="center"/>
              <w:rPr>
                <w:b/>
              </w:rPr>
            </w:pPr>
            <w:r w:rsidRPr="005672A8"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269BA49A" w14:textId="77777777" w:rsidR="009E70D5" w:rsidRPr="005672A8" w:rsidRDefault="009E70D5" w:rsidP="009E70D5">
            <w:pPr>
              <w:pStyle w:val="Text"/>
              <w:spacing w:before="160"/>
              <w:jc w:val="center"/>
            </w:pPr>
            <w:r w:rsidRPr="005672A8">
              <w:t>1.1b</w:t>
            </w:r>
          </w:p>
        </w:tc>
        <w:tc>
          <w:tcPr>
            <w:tcW w:w="1843" w:type="dxa"/>
            <w:vMerge/>
          </w:tcPr>
          <w:p w14:paraId="3C0662C4" w14:textId="77777777" w:rsidR="009E70D5" w:rsidRPr="005672A8" w:rsidRDefault="009E70D5" w:rsidP="009E70D5">
            <w:pPr>
              <w:pStyle w:val="Text"/>
              <w:spacing w:before="160"/>
              <w:jc w:val="center"/>
            </w:pPr>
          </w:p>
        </w:tc>
      </w:tr>
      <w:tr w:rsidR="009E70D5" w:rsidRPr="005672A8" w14:paraId="7AAC33BA" w14:textId="77777777" w:rsidTr="00AB229F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0D999F5" w14:textId="77777777" w:rsidR="009E70D5" w:rsidRPr="005672A8" w:rsidRDefault="009E70D5" w:rsidP="00B85003">
            <w:pPr>
              <w:pStyle w:val="Text"/>
              <w:spacing w:before="160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26F41895" w14:textId="77777777" w:rsidR="009E70D5" w:rsidRPr="005672A8" w:rsidRDefault="009E70D5" w:rsidP="00B85003">
            <w:pPr>
              <w:spacing w:before="160"/>
              <w:rPr>
                <w:rFonts w:ascii="Times New Roman" w:hAnsi="Times New Roman" w:cs="Times New Roman"/>
              </w:rPr>
            </w:pPr>
          </w:p>
        </w:tc>
        <w:tc>
          <w:tcPr>
            <w:tcW w:w="850" w:type="dxa"/>
            <w:shd w:val="clear" w:color="auto" w:fill="auto"/>
          </w:tcPr>
          <w:p w14:paraId="7D5FD807" w14:textId="77777777" w:rsidR="009E70D5" w:rsidRPr="005672A8" w:rsidRDefault="009E70D5" w:rsidP="009E70D5">
            <w:pPr>
              <w:pStyle w:val="Text"/>
              <w:spacing w:before="160"/>
              <w:jc w:val="center"/>
              <w:rPr>
                <w:b/>
              </w:rPr>
            </w:pPr>
            <w:r w:rsidRPr="005672A8">
              <w:rPr>
                <w:b/>
              </w:rPr>
              <w:t>(4)</w:t>
            </w:r>
          </w:p>
        </w:tc>
        <w:tc>
          <w:tcPr>
            <w:tcW w:w="709" w:type="dxa"/>
            <w:shd w:val="clear" w:color="auto" w:fill="auto"/>
          </w:tcPr>
          <w:p w14:paraId="60EF84D2" w14:textId="77777777" w:rsidR="009E70D5" w:rsidRPr="005672A8" w:rsidRDefault="009E70D5" w:rsidP="009E70D5">
            <w:pPr>
              <w:pStyle w:val="Text"/>
              <w:spacing w:before="160"/>
              <w:jc w:val="center"/>
            </w:pPr>
          </w:p>
        </w:tc>
        <w:tc>
          <w:tcPr>
            <w:tcW w:w="1843" w:type="dxa"/>
          </w:tcPr>
          <w:p w14:paraId="5FC744ED" w14:textId="77777777" w:rsidR="009E70D5" w:rsidRPr="005672A8" w:rsidRDefault="009E70D5" w:rsidP="009E70D5">
            <w:pPr>
              <w:pStyle w:val="Text"/>
              <w:spacing w:before="160"/>
              <w:jc w:val="center"/>
            </w:pPr>
          </w:p>
        </w:tc>
      </w:tr>
      <w:tr w:rsidR="00372837" w:rsidRPr="005672A8" w14:paraId="63133CB7" w14:textId="77777777" w:rsidTr="00AB229F">
        <w:trPr>
          <w:jc w:val="center"/>
        </w:trPr>
        <w:tc>
          <w:tcPr>
            <w:tcW w:w="817" w:type="dxa"/>
            <w:shd w:val="clear" w:color="auto" w:fill="auto"/>
          </w:tcPr>
          <w:p w14:paraId="3B495B89" w14:textId="77777777" w:rsidR="00372837" w:rsidRPr="005672A8" w:rsidRDefault="009E70D5" w:rsidP="00B85003">
            <w:pPr>
              <w:pStyle w:val="Text"/>
              <w:spacing w:before="160"/>
              <w:jc w:val="center"/>
              <w:rPr>
                <w:b/>
              </w:rPr>
            </w:pPr>
            <w:r w:rsidRPr="005672A8">
              <w:rPr>
                <w:b/>
              </w:rPr>
              <w:t>1c</w:t>
            </w:r>
          </w:p>
        </w:tc>
        <w:tc>
          <w:tcPr>
            <w:tcW w:w="5954" w:type="dxa"/>
            <w:shd w:val="clear" w:color="auto" w:fill="auto"/>
          </w:tcPr>
          <w:p w14:paraId="08495F14" w14:textId="2D188A87" w:rsidR="00372837" w:rsidRPr="005672A8" w:rsidRDefault="00372837">
            <w:pPr>
              <w:spacing w:before="160"/>
              <w:ind w:firstLine="75"/>
              <w:rPr>
                <w:rFonts w:ascii="Times New Roman" w:hAnsi="Times New Roman" w:cs="Times New Roman"/>
              </w:rPr>
            </w:pPr>
            <w:r w:rsidRPr="005672A8">
              <w:rPr>
                <w:rFonts w:ascii="Times New Roman" w:hAnsi="Times New Roman" w:cs="Times New Roman"/>
                <w:b/>
              </w:rPr>
              <w:t>j</w:t>
            </w:r>
            <w:r w:rsidR="003C392F" w:rsidRPr="005672A8">
              <w:rPr>
                <w:rFonts w:ascii="Times New Roman" w:hAnsi="Times New Roman" w:cs="Times New Roman"/>
              </w:rPr>
              <w:t xml:space="preserve"> component is 1 when </w:t>
            </w:r>
            <w:r w:rsidR="00E61DA7" w:rsidRPr="003714ED">
              <w:rPr>
                <w:rFonts w:ascii="Times New Roman" w:hAnsi="Times New Roman" w:cs="Times New Roman"/>
                <w:i/>
              </w:rPr>
              <w:t>t</w:t>
            </w:r>
            <w:r w:rsidR="00E61DA7">
              <w:rPr>
                <w:rFonts w:ascii="Times New Roman" w:hAnsi="Times New Roman" w:cs="Times New Roman"/>
              </w:rPr>
              <w:t xml:space="preserve"> = 1</w:t>
            </w:r>
          </w:p>
        </w:tc>
        <w:tc>
          <w:tcPr>
            <w:tcW w:w="850" w:type="dxa"/>
            <w:shd w:val="clear" w:color="auto" w:fill="auto"/>
          </w:tcPr>
          <w:p w14:paraId="01D1409C" w14:textId="77777777" w:rsidR="00372837" w:rsidRPr="005672A8" w:rsidRDefault="003C392F" w:rsidP="009E70D5">
            <w:pPr>
              <w:pStyle w:val="Text"/>
              <w:spacing w:before="160"/>
              <w:jc w:val="center"/>
              <w:rPr>
                <w:b/>
              </w:rPr>
            </w:pPr>
            <w:r w:rsidRPr="005672A8">
              <w:rPr>
                <w:b/>
              </w:rPr>
              <w:t>M</w:t>
            </w:r>
            <w:r w:rsidR="00372837" w:rsidRPr="005672A8">
              <w:rPr>
                <w:b/>
              </w:rPr>
              <w:t>1</w:t>
            </w:r>
          </w:p>
        </w:tc>
        <w:tc>
          <w:tcPr>
            <w:tcW w:w="709" w:type="dxa"/>
            <w:shd w:val="clear" w:color="auto" w:fill="auto"/>
          </w:tcPr>
          <w:p w14:paraId="53A858F1" w14:textId="77777777" w:rsidR="00372837" w:rsidRPr="005672A8" w:rsidRDefault="00372837" w:rsidP="009E70D5">
            <w:pPr>
              <w:pStyle w:val="Text"/>
              <w:spacing w:before="160"/>
              <w:jc w:val="center"/>
            </w:pPr>
            <w:r w:rsidRPr="005672A8">
              <w:t>3.1a</w:t>
            </w:r>
          </w:p>
        </w:tc>
        <w:tc>
          <w:tcPr>
            <w:tcW w:w="1843" w:type="dxa"/>
            <w:vMerge w:val="restart"/>
          </w:tcPr>
          <w:p w14:paraId="5543A9F4" w14:textId="77777777" w:rsidR="00372837" w:rsidRPr="00D5673D" w:rsidRDefault="00372837" w:rsidP="009E70D5">
            <w:pPr>
              <w:pStyle w:val="Text"/>
              <w:spacing w:before="160"/>
              <w:jc w:val="center"/>
            </w:pPr>
            <w:r w:rsidRPr="00D5673D">
              <w:t>8th</w:t>
            </w:r>
          </w:p>
          <w:p w14:paraId="7C68FF33" w14:textId="312DE0CF" w:rsidR="0044542C" w:rsidRPr="005672A8" w:rsidRDefault="0044542C" w:rsidP="009E70D5">
            <w:pPr>
              <w:pStyle w:val="Text"/>
              <w:spacing w:before="160"/>
              <w:jc w:val="center"/>
            </w:pPr>
            <w:r w:rsidRPr="005672A8">
              <w:t>Solve general kinematics problems in a range of contexts using vectors</w:t>
            </w:r>
            <w:r w:rsidR="006D332B">
              <w:t>.</w:t>
            </w:r>
          </w:p>
        </w:tc>
      </w:tr>
      <w:tr w:rsidR="00372837" w:rsidRPr="005672A8" w14:paraId="24D24336" w14:textId="77777777" w:rsidTr="00AB229F">
        <w:trPr>
          <w:jc w:val="center"/>
        </w:trPr>
        <w:tc>
          <w:tcPr>
            <w:tcW w:w="817" w:type="dxa"/>
            <w:shd w:val="clear" w:color="auto" w:fill="auto"/>
          </w:tcPr>
          <w:p w14:paraId="740D159D" w14:textId="77777777" w:rsidR="00372837" w:rsidRPr="005672A8" w:rsidRDefault="00372837" w:rsidP="00B85003">
            <w:pPr>
              <w:pStyle w:val="Text"/>
              <w:spacing w:before="160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35031FC6" w14:textId="1C8BA073" w:rsidR="00372837" w:rsidRPr="005672A8" w:rsidRDefault="00372837">
            <w:pPr>
              <w:spacing w:before="160"/>
              <w:ind w:firstLine="75"/>
              <w:rPr>
                <w:rFonts w:ascii="Times New Roman" w:hAnsi="Times New Roman" w:cs="Times New Roman"/>
              </w:rPr>
            </w:pPr>
            <w:r w:rsidRPr="005672A8">
              <w:rPr>
                <w:rFonts w:ascii="Times New Roman" w:hAnsi="Times New Roman" w:cs="Times New Roman"/>
              </w:rPr>
              <w:t>When</w:t>
            </w:r>
            <w:r w:rsidR="003C392F" w:rsidRPr="005672A8">
              <w:rPr>
                <w:rFonts w:ascii="Times New Roman" w:hAnsi="Times New Roman" w:cs="Times New Roman"/>
              </w:rPr>
              <w:t xml:space="preserve"> </w:t>
            </w:r>
            <w:r w:rsidR="00E61DA7" w:rsidRPr="003714ED">
              <w:rPr>
                <w:rFonts w:ascii="Times New Roman" w:hAnsi="Times New Roman" w:cs="Times New Roman"/>
                <w:i/>
              </w:rPr>
              <w:t xml:space="preserve">t </w:t>
            </w:r>
            <w:r w:rsidR="00E61DA7">
              <w:rPr>
                <w:rFonts w:ascii="Times New Roman" w:hAnsi="Times New Roman" w:cs="Times New Roman"/>
              </w:rPr>
              <w:t>= 1,</w:t>
            </w:r>
            <w:r w:rsidR="00E61DA7" w:rsidRPr="005672A8">
              <w:rPr>
                <w:rFonts w:ascii="Times New Roman" w:hAnsi="Times New Roman" w:cs="Times New Roman"/>
              </w:rPr>
              <w:t xml:space="preserve"> </w:t>
            </w:r>
            <w:r w:rsidR="00E61DA7" w:rsidRPr="003714ED">
              <w:rPr>
                <w:rFonts w:ascii="Times New Roman" w:hAnsi="Times New Roman" w:cs="Times New Roman"/>
                <w:b/>
              </w:rPr>
              <w:t>r</w:t>
            </w:r>
            <w:r w:rsidR="00E61DA7">
              <w:rPr>
                <w:rFonts w:ascii="Times New Roman" w:hAnsi="Times New Roman" w:cs="Times New Roman"/>
              </w:rPr>
              <w:t xml:space="preserve"> =</w:t>
            </w:r>
            <w:r w:rsidR="00E61DA7" w:rsidRPr="003714ED">
              <w:rPr>
                <w:rFonts w:ascii="Times New Roman" w:hAnsi="Times New Roman" w:cs="Times New Roman"/>
                <w:position w:val="-22"/>
              </w:rPr>
              <w:object w:dxaOrig="220" w:dyaOrig="580" w14:anchorId="553143EB">
                <v:shape id="_x0000_i1029" type="#_x0000_t75" style="width:11.25pt;height:28.5pt" o:ole="">
                  <v:imagedata r:id="rId15" o:title=""/>
                </v:shape>
                <o:OLEObject Type="Embed" ProgID="Equation.DSMT4" ShapeID="_x0000_i1029" DrawAspect="Content" ObjectID="_1573557147" r:id="rId16"/>
              </w:object>
            </w:r>
            <w:r w:rsidR="00E61DA7" w:rsidRPr="003714ED">
              <w:rPr>
                <w:rFonts w:ascii="Times New Roman" w:hAnsi="Times New Roman" w:cs="Times New Roman"/>
                <w:b/>
              </w:rPr>
              <w:t>i</w:t>
            </w:r>
            <w:r w:rsidR="00E61DA7" w:rsidRPr="00546363">
              <w:rPr>
                <w:rFonts w:ascii="Times New Roman" w:hAnsi="Times New Roman" w:cs="Times New Roman"/>
              </w:rPr>
              <w:t xml:space="preserve"> </w:t>
            </w:r>
            <w:r w:rsidR="00E61DA7">
              <w:rPr>
                <w:rFonts w:ascii="Times New Roman" w:hAnsi="Times New Roman" w:cs="Times New Roman"/>
              </w:rPr>
              <w:t xml:space="preserve">+ </w:t>
            </w:r>
            <w:r w:rsidR="00E61DA7" w:rsidRPr="003714ED">
              <w:rPr>
                <w:rFonts w:ascii="Times New Roman" w:hAnsi="Times New Roman" w:cs="Times New Roman"/>
                <w:b/>
              </w:rPr>
              <w:t>j</w:t>
            </w:r>
            <w:r w:rsidR="00E61DA7">
              <w:rPr>
                <w:rFonts w:ascii="Times New Roman" w:hAnsi="Times New Roman" w:cs="Times New Roman"/>
                <w:b/>
              </w:rPr>
              <w:t> </w:t>
            </w:r>
            <w:r w:rsidR="00571F24" w:rsidRPr="005672A8">
              <w:rPr>
                <w:rFonts w:ascii="Times New Roman" w:hAnsi="Times New Roman" w:cs="Times New Roman"/>
              </w:rPr>
              <w:t>(m)</w:t>
            </w:r>
          </w:p>
        </w:tc>
        <w:tc>
          <w:tcPr>
            <w:tcW w:w="850" w:type="dxa"/>
            <w:shd w:val="clear" w:color="auto" w:fill="auto"/>
          </w:tcPr>
          <w:p w14:paraId="53E6AC98" w14:textId="77777777" w:rsidR="00372837" w:rsidRPr="005672A8" w:rsidRDefault="00372837" w:rsidP="009E70D5">
            <w:pPr>
              <w:pStyle w:val="Text"/>
              <w:spacing w:before="160"/>
              <w:jc w:val="center"/>
              <w:rPr>
                <w:b/>
              </w:rPr>
            </w:pPr>
            <w:r w:rsidRPr="005672A8"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53782FDD" w14:textId="77777777" w:rsidR="00372837" w:rsidRPr="005672A8" w:rsidRDefault="00372837" w:rsidP="009E70D5">
            <w:pPr>
              <w:pStyle w:val="Text"/>
              <w:spacing w:before="160"/>
              <w:jc w:val="center"/>
            </w:pPr>
            <w:r w:rsidRPr="005672A8">
              <w:t>1.1b</w:t>
            </w:r>
          </w:p>
        </w:tc>
        <w:tc>
          <w:tcPr>
            <w:tcW w:w="1843" w:type="dxa"/>
            <w:vMerge/>
          </w:tcPr>
          <w:p w14:paraId="44D119A9" w14:textId="77777777" w:rsidR="00372837" w:rsidRPr="005672A8" w:rsidRDefault="00372837" w:rsidP="009E70D5">
            <w:pPr>
              <w:pStyle w:val="Text"/>
              <w:spacing w:before="160"/>
              <w:jc w:val="center"/>
            </w:pPr>
          </w:p>
        </w:tc>
      </w:tr>
      <w:tr w:rsidR="009E70D5" w:rsidRPr="005672A8" w14:paraId="1366021E" w14:textId="77777777" w:rsidTr="00AB229F">
        <w:trPr>
          <w:jc w:val="center"/>
        </w:trPr>
        <w:tc>
          <w:tcPr>
            <w:tcW w:w="817" w:type="dxa"/>
            <w:shd w:val="clear" w:color="auto" w:fill="auto"/>
          </w:tcPr>
          <w:p w14:paraId="316927CA" w14:textId="77777777" w:rsidR="009E70D5" w:rsidRPr="005672A8" w:rsidRDefault="009E70D5" w:rsidP="00B85003">
            <w:pPr>
              <w:pStyle w:val="Text"/>
              <w:spacing w:before="160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2A283A90" w14:textId="77777777" w:rsidR="009E70D5" w:rsidRPr="005672A8" w:rsidRDefault="009E70D5" w:rsidP="003C392F">
            <w:pPr>
              <w:spacing w:before="160"/>
              <w:rPr>
                <w:rFonts w:ascii="Times New Roman" w:hAnsi="Times New Roman" w:cs="Times New Roman"/>
              </w:rPr>
            </w:pPr>
          </w:p>
        </w:tc>
        <w:tc>
          <w:tcPr>
            <w:tcW w:w="850" w:type="dxa"/>
            <w:shd w:val="clear" w:color="auto" w:fill="auto"/>
          </w:tcPr>
          <w:p w14:paraId="645B7968" w14:textId="77777777" w:rsidR="009E70D5" w:rsidRPr="005672A8" w:rsidRDefault="009E70D5" w:rsidP="009E70D5">
            <w:pPr>
              <w:pStyle w:val="Text"/>
              <w:spacing w:before="160"/>
              <w:jc w:val="center"/>
              <w:rPr>
                <w:b/>
              </w:rPr>
            </w:pPr>
            <w:r w:rsidRPr="005672A8">
              <w:rPr>
                <w:b/>
              </w:rPr>
              <w:t>(2)</w:t>
            </w:r>
          </w:p>
        </w:tc>
        <w:tc>
          <w:tcPr>
            <w:tcW w:w="709" w:type="dxa"/>
            <w:shd w:val="clear" w:color="auto" w:fill="auto"/>
          </w:tcPr>
          <w:p w14:paraId="244D757B" w14:textId="77777777" w:rsidR="009E70D5" w:rsidRPr="005672A8" w:rsidRDefault="009E70D5" w:rsidP="009E70D5">
            <w:pPr>
              <w:pStyle w:val="Text"/>
              <w:spacing w:before="160"/>
              <w:jc w:val="center"/>
            </w:pPr>
          </w:p>
        </w:tc>
        <w:tc>
          <w:tcPr>
            <w:tcW w:w="1843" w:type="dxa"/>
          </w:tcPr>
          <w:p w14:paraId="4AA0BC56" w14:textId="77777777" w:rsidR="009E70D5" w:rsidRPr="005672A8" w:rsidRDefault="009E70D5" w:rsidP="009E70D5">
            <w:pPr>
              <w:pStyle w:val="Text"/>
              <w:spacing w:before="160"/>
              <w:jc w:val="center"/>
            </w:pPr>
          </w:p>
        </w:tc>
      </w:tr>
      <w:tr w:rsidR="006B3662" w:rsidRPr="005672A8" w14:paraId="05BCB789" w14:textId="77777777" w:rsidTr="00AB229F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4B6BE854" w14:textId="77777777" w:rsidR="006B3662" w:rsidRPr="005672A8" w:rsidRDefault="006B3662" w:rsidP="00B85003">
            <w:pPr>
              <w:pStyle w:val="Marks"/>
              <w:framePr w:hSpace="0" w:wrap="auto" w:hAnchor="text" w:xAlign="left" w:yAlign="inline"/>
              <w:spacing w:before="160"/>
            </w:pPr>
            <w:r w:rsidRPr="005672A8">
              <w:t>(9 marks)</w:t>
            </w:r>
          </w:p>
        </w:tc>
      </w:tr>
      <w:tr w:rsidR="006B3662" w:rsidRPr="005672A8" w14:paraId="358A2CEF" w14:textId="77777777" w:rsidTr="00AB229F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0C4D0C6C" w14:textId="77777777" w:rsidR="00D221FA" w:rsidRDefault="006B3662" w:rsidP="00571F24">
            <w:pPr>
              <w:pStyle w:val="TableHead"/>
              <w:framePr w:hSpace="0" w:wrap="auto" w:hAnchor="text" w:xAlign="left" w:yAlign="inline"/>
            </w:pPr>
            <w:r w:rsidRPr="005672A8">
              <w:t>Notes</w:t>
            </w:r>
          </w:p>
          <w:p w14:paraId="02E25172" w14:textId="77777777" w:rsidR="003714ED" w:rsidRDefault="003714ED" w:rsidP="00571F24">
            <w:pPr>
              <w:pStyle w:val="TableHead"/>
              <w:framePr w:hSpace="0" w:wrap="auto" w:hAnchor="text" w:xAlign="left" w:yAlign="inline"/>
            </w:pPr>
          </w:p>
          <w:p w14:paraId="759D7B25" w14:textId="483EDF1C" w:rsidR="003714ED" w:rsidRPr="005672A8" w:rsidRDefault="003714ED" w:rsidP="00571F24">
            <w:pPr>
              <w:pStyle w:val="TableHead"/>
              <w:framePr w:hSpace="0" w:wrap="auto" w:hAnchor="text" w:xAlign="left" w:yAlign="inline"/>
              <w:rPr>
                <w:b w:val="0"/>
              </w:rPr>
            </w:pPr>
          </w:p>
        </w:tc>
      </w:tr>
    </w:tbl>
    <w:p w14:paraId="126DB770" w14:textId="77777777" w:rsidR="006B3662" w:rsidRPr="005672A8" w:rsidRDefault="006B3662" w:rsidP="006B3662">
      <w:pPr>
        <w:rPr>
          <w:rFonts w:ascii="Times New Roman" w:hAnsi="Times New Roman" w:cs="Times New Roman"/>
        </w:rPr>
      </w:pPr>
      <w:r w:rsidRPr="005672A8">
        <w:rPr>
          <w:rFonts w:ascii="Times New Roman" w:hAnsi="Times New Roman" w:cs="Times New Roman"/>
        </w:rP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6B3662" w:rsidRPr="005672A8" w14:paraId="2F6F58EF" w14:textId="77777777" w:rsidTr="009E70D5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1622F3B8" w14:textId="77777777" w:rsidR="006B3662" w:rsidRPr="005672A8" w:rsidRDefault="006B3662" w:rsidP="009E70D5">
            <w:pPr>
              <w:pStyle w:val="TableHead"/>
              <w:framePr w:hSpace="0" w:wrap="auto" w:hAnchor="text" w:xAlign="left" w:yAlign="inline"/>
            </w:pPr>
            <w:r w:rsidRPr="005672A8">
              <w:lastRenderedPageBreak/>
              <w:t>Q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55EC9DE1" w14:textId="77777777" w:rsidR="006B3662" w:rsidRPr="005672A8" w:rsidRDefault="006B3662" w:rsidP="009E70D5">
            <w:pPr>
              <w:pStyle w:val="TableHead"/>
              <w:framePr w:hSpace="0" w:wrap="auto" w:hAnchor="text" w:xAlign="left" w:yAlign="inline"/>
            </w:pPr>
            <w:r w:rsidRPr="005672A8"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717197E1" w14:textId="77777777" w:rsidR="006B3662" w:rsidRPr="005672A8" w:rsidRDefault="006B3662" w:rsidP="009E70D5">
            <w:pPr>
              <w:pStyle w:val="TableHead"/>
              <w:framePr w:hSpace="0" w:wrap="auto" w:hAnchor="text" w:xAlign="left" w:yAlign="inline"/>
            </w:pPr>
            <w:r w:rsidRPr="005672A8">
              <w:t>Mark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2DDC7618" w14:textId="77777777" w:rsidR="006B3662" w:rsidRPr="005672A8" w:rsidRDefault="006B3662" w:rsidP="009E70D5">
            <w:pPr>
              <w:pStyle w:val="TableHead"/>
              <w:framePr w:hSpace="0" w:wrap="auto" w:hAnchor="text" w:xAlign="left" w:yAlign="inline"/>
            </w:pPr>
            <w:r w:rsidRPr="005672A8">
              <w:t>AOs</w:t>
            </w:r>
          </w:p>
        </w:tc>
        <w:tc>
          <w:tcPr>
            <w:tcW w:w="1843" w:type="dxa"/>
            <w:vAlign w:val="center"/>
          </w:tcPr>
          <w:p w14:paraId="7DAB4B29" w14:textId="77777777" w:rsidR="006B3662" w:rsidRPr="005672A8" w:rsidRDefault="009E70D5" w:rsidP="009E70D5">
            <w:pPr>
              <w:pStyle w:val="TableHead"/>
              <w:framePr w:hSpace="0" w:wrap="auto" w:hAnchor="text" w:xAlign="left" w:yAlign="inline"/>
            </w:pPr>
            <w:r w:rsidRPr="005672A8">
              <w:t>Pearson Progression Step and Progress descriptor</w:t>
            </w:r>
          </w:p>
        </w:tc>
      </w:tr>
      <w:tr w:rsidR="009E70D5" w:rsidRPr="005672A8" w14:paraId="29BDCD7D" w14:textId="77777777" w:rsidTr="00AB229F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5DB3982C" w14:textId="77777777" w:rsidR="009E70D5" w:rsidRPr="005672A8" w:rsidRDefault="009E70D5" w:rsidP="00AB229F">
            <w:pPr>
              <w:pStyle w:val="Text"/>
              <w:jc w:val="center"/>
              <w:rPr>
                <w:b/>
              </w:rPr>
            </w:pPr>
            <w:r w:rsidRPr="005672A8">
              <w:rPr>
                <w:b/>
              </w:rPr>
              <w:t>2a</w:t>
            </w:r>
          </w:p>
        </w:tc>
        <w:tc>
          <w:tcPr>
            <w:tcW w:w="5954" w:type="dxa"/>
            <w:shd w:val="clear" w:color="auto" w:fill="auto"/>
          </w:tcPr>
          <w:p w14:paraId="4DE1B789" w14:textId="77777777" w:rsidR="009E70D5" w:rsidRPr="005672A8" w:rsidRDefault="009E70D5" w:rsidP="001348BC">
            <w:pPr>
              <w:pStyle w:val="Text"/>
              <w:spacing w:before="80" w:after="80" w:line="240" w:lineRule="auto"/>
              <w:ind w:firstLine="74"/>
            </w:pPr>
            <w:r w:rsidRPr="005672A8">
              <w:t xml:space="preserve">Differentiate </w:t>
            </w:r>
            <w:r w:rsidRPr="005672A8">
              <w:rPr>
                <w:b/>
              </w:rPr>
              <w:t>r</w:t>
            </w:r>
            <w:r w:rsidRPr="005672A8">
              <w:t xml:space="preserve"> w.r.t. time</w:t>
            </w:r>
          </w:p>
        </w:tc>
        <w:tc>
          <w:tcPr>
            <w:tcW w:w="850" w:type="dxa"/>
            <w:shd w:val="clear" w:color="auto" w:fill="auto"/>
          </w:tcPr>
          <w:p w14:paraId="674ADDA8" w14:textId="77777777" w:rsidR="009E70D5" w:rsidRPr="005672A8" w:rsidRDefault="009E70D5" w:rsidP="009E70D5">
            <w:pPr>
              <w:pStyle w:val="Text"/>
              <w:jc w:val="center"/>
              <w:rPr>
                <w:b/>
              </w:rPr>
            </w:pPr>
            <w:r w:rsidRPr="005672A8"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3E265C89" w14:textId="77777777" w:rsidR="009E70D5" w:rsidRPr="005672A8" w:rsidRDefault="009E70D5" w:rsidP="009E70D5">
            <w:pPr>
              <w:pStyle w:val="Text"/>
              <w:jc w:val="center"/>
            </w:pPr>
            <w:r w:rsidRPr="005672A8">
              <w:t>1.1a</w:t>
            </w:r>
          </w:p>
        </w:tc>
        <w:tc>
          <w:tcPr>
            <w:tcW w:w="1843" w:type="dxa"/>
            <w:vMerge w:val="restart"/>
          </w:tcPr>
          <w:p w14:paraId="4F84329E" w14:textId="77777777" w:rsidR="008F58A9" w:rsidRPr="00D5673D" w:rsidRDefault="008F58A9" w:rsidP="008F58A9">
            <w:pPr>
              <w:pStyle w:val="Text"/>
              <w:spacing w:before="160"/>
              <w:jc w:val="center"/>
            </w:pPr>
            <w:r w:rsidRPr="00D5673D">
              <w:t>8th</w:t>
            </w:r>
          </w:p>
          <w:p w14:paraId="60B8B9D3" w14:textId="4234F5F3" w:rsidR="009E70D5" w:rsidRPr="005672A8" w:rsidRDefault="008F58A9" w:rsidP="008F58A9">
            <w:pPr>
              <w:pStyle w:val="Text"/>
              <w:jc w:val="center"/>
            </w:pPr>
            <w:r w:rsidRPr="005672A8">
              <w:t>Solve general kinematics problems using calculus of vectors</w:t>
            </w:r>
            <w:r w:rsidR="006D332B">
              <w:t>.</w:t>
            </w:r>
          </w:p>
        </w:tc>
      </w:tr>
      <w:tr w:rsidR="009E70D5" w:rsidRPr="005672A8" w14:paraId="20A84565" w14:textId="77777777" w:rsidTr="00AB229F">
        <w:trPr>
          <w:trHeight w:val="575"/>
          <w:jc w:val="center"/>
        </w:trPr>
        <w:tc>
          <w:tcPr>
            <w:tcW w:w="817" w:type="dxa"/>
            <w:vMerge/>
            <w:shd w:val="clear" w:color="auto" w:fill="auto"/>
          </w:tcPr>
          <w:p w14:paraId="7180F538" w14:textId="77777777" w:rsidR="009E70D5" w:rsidRPr="005672A8" w:rsidRDefault="009E70D5" w:rsidP="00997B45">
            <w:pPr>
              <w:pStyle w:val="Text"/>
              <w:spacing w:before="160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B4C6A1D" w14:textId="45D6DDFE" w:rsidR="009E70D5" w:rsidRPr="005672A8" w:rsidRDefault="00546363" w:rsidP="001348BC">
            <w:pPr>
              <w:spacing w:before="80" w:after="80" w:line="240" w:lineRule="auto"/>
              <w:ind w:firstLine="74"/>
              <w:rPr>
                <w:rFonts w:ascii="Times New Roman" w:hAnsi="Times New Roman" w:cs="Times New Roman"/>
              </w:rPr>
            </w:pPr>
            <w:r w:rsidRPr="005672A8">
              <w:rPr>
                <w:rFonts w:ascii="Times New Roman" w:hAnsi="Times New Roman" w:cs="Times New Roman"/>
                <w:position w:val="-28"/>
              </w:rPr>
              <w:object w:dxaOrig="1380" w:dyaOrig="680" w14:anchorId="51A720DE">
                <v:shape id="_x0000_i1030" type="#_x0000_t75" style="width:69pt;height:34.5pt" o:ole="">
                  <v:imagedata r:id="rId17" o:title=""/>
                </v:shape>
                <o:OLEObject Type="Embed" ProgID="Equation.DSMT4" ShapeID="_x0000_i1030" DrawAspect="Content" ObjectID="_1573557148" r:id="rId18"/>
              </w:object>
            </w:r>
          </w:p>
        </w:tc>
        <w:tc>
          <w:tcPr>
            <w:tcW w:w="850" w:type="dxa"/>
            <w:shd w:val="clear" w:color="auto" w:fill="auto"/>
          </w:tcPr>
          <w:p w14:paraId="3D8FD5A5" w14:textId="77777777" w:rsidR="009E70D5" w:rsidRPr="005672A8" w:rsidRDefault="009E70D5" w:rsidP="009E70D5">
            <w:pPr>
              <w:pStyle w:val="Text"/>
              <w:spacing w:before="160"/>
              <w:jc w:val="center"/>
              <w:rPr>
                <w:b/>
              </w:rPr>
            </w:pPr>
            <w:r w:rsidRPr="005672A8"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5203DF33" w14:textId="77777777" w:rsidR="009E70D5" w:rsidRPr="005672A8" w:rsidRDefault="009E70D5" w:rsidP="009E70D5">
            <w:pPr>
              <w:pStyle w:val="Text"/>
              <w:spacing w:before="160"/>
              <w:jc w:val="center"/>
            </w:pPr>
            <w:r w:rsidRPr="005672A8">
              <w:t>1.1b</w:t>
            </w:r>
          </w:p>
        </w:tc>
        <w:tc>
          <w:tcPr>
            <w:tcW w:w="1843" w:type="dxa"/>
            <w:vMerge/>
          </w:tcPr>
          <w:p w14:paraId="79969392" w14:textId="77777777" w:rsidR="009E70D5" w:rsidRPr="005672A8" w:rsidRDefault="009E70D5" w:rsidP="009E70D5">
            <w:pPr>
              <w:pStyle w:val="Text"/>
              <w:spacing w:before="160"/>
              <w:jc w:val="center"/>
            </w:pPr>
          </w:p>
        </w:tc>
      </w:tr>
      <w:tr w:rsidR="009E70D5" w:rsidRPr="005672A8" w14:paraId="78C29D60" w14:textId="77777777" w:rsidTr="00AB229F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727B092F" w14:textId="77777777" w:rsidR="009E70D5" w:rsidRPr="005672A8" w:rsidRDefault="009E70D5" w:rsidP="00997B45">
            <w:pPr>
              <w:pStyle w:val="Text"/>
              <w:spacing w:before="160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51C3393" w14:textId="265BBCF5" w:rsidR="009E70D5" w:rsidRPr="005672A8" w:rsidRDefault="002F0606" w:rsidP="001348BC">
            <w:pPr>
              <w:spacing w:before="80" w:after="80" w:line="240" w:lineRule="auto"/>
              <w:ind w:firstLine="74"/>
              <w:rPr>
                <w:rFonts w:ascii="Times New Roman" w:hAnsi="Times New Roman" w:cs="Times New Roman"/>
              </w:rPr>
            </w:pPr>
            <w:r w:rsidRPr="005672A8">
              <w:rPr>
                <w:rFonts w:ascii="Times New Roman" w:hAnsi="Times New Roman" w:cs="Times New Roman"/>
                <w:position w:val="-28"/>
              </w:rPr>
              <w:object w:dxaOrig="1359" w:dyaOrig="680" w14:anchorId="13A4BE7E">
                <v:shape id="_x0000_i1031" type="#_x0000_t75" style="width:68.25pt;height:34.5pt" o:ole="">
                  <v:imagedata r:id="rId19" o:title=""/>
                </v:shape>
                <o:OLEObject Type="Embed" ProgID="Equation.DSMT4" ShapeID="_x0000_i1031" DrawAspect="Content" ObjectID="_1573557149" r:id="rId20"/>
              </w:object>
            </w:r>
          </w:p>
        </w:tc>
        <w:tc>
          <w:tcPr>
            <w:tcW w:w="850" w:type="dxa"/>
            <w:shd w:val="clear" w:color="auto" w:fill="auto"/>
          </w:tcPr>
          <w:p w14:paraId="55F396FF" w14:textId="77777777" w:rsidR="009E70D5" w:rsidRPr="005672A8" w:rsidRDefault="009E70D5" w:rsidP="009E70D5">
            <w:pPr>
              <w:pStyle w:val="Text"/>
              <w:spacing w:before="320"/>
              <w:jc w:val="center"/>
              <w:rPr>
                <w:b/>
              </w:rPr>
            </w:pPr>
            <w:r w:rsidRPr="005672A8"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7CF49391" w14:textId="77777777" w:rsidR="009E70D5" w:rsidRPr="005672A8" w:rsidRDefault="009E70D5" w:rsidP="009E70D5">
            <w:pPr>
              <w:pStyle w:val="Text"/>
              <w:spacing w:before="320"/>
              <w:jc w:val="center"/>
            </w:pPr>
            <w:r w:rsidRPr="005672A8">
              <w:t>1.1b</w:t>
            </w:r>
          </w:p>
        </w:tc>
        <w:tc>
          <w:tcPr>
            <w:tcW w:w="1843" w:type="dxa"/>
            <w:vMerge/>
          </w:tcPr>
          <w:p w14:paraId="4DCE2733" w14:textId="77777777" w:rsidR="009E70D5" w:rsidRPr="005672A8" w:rsidRDefault="009E70D5" w:rsidP="009E70D5">
            <w:pPr>
              <w:pStyle w:val="Text"/>
              <w:spacing w:before="320"/>
              <w:jc w:val="center"/>
            </w:pPr>
          </w:p>
        </w:tc>
      </w:tr>
      <w:tr w:rsidR="009E70D5" w:rsidRPr="005672A8" w14:paraId="26918874" w14:textId="77777777" w:rsidTr="00AB229F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D1C6183" w14:textId="77777777" w:rsidR="009E70D5" w:rsidRPr="005672A8" w:rsidRDefault="009E70D5" w:rsidP="00997B45">
            <w:pPr>
              <w:pStyle w:val="Text"/>
              <w:spacing w:before="160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24D5BF53" w14:textId="77777777" w:rsidR="009E70D5" w:rsidRPr="005672A8" w:rsidRDefault="009E70D5" w:rsidP="00D221FA">
            <w:pPr>
              <w:spacing w:before="120" w:after="120"/>
              <w:rPr>
                <w:rFonts w:ascii="Times New Roman" w:hAnsi="Times New Roman" w:cs="Times New Roman"/>
              </w:rPr>
            </w:pPr>
          </w:p>
        </w:tc>
        <w:tc>
          <w:tcPr>
            <w:tcW w:w="850" w:type="dxa"/>
            <w:shd w:val="clear" w:color="auto" w:fill="auto"/>
          </w:tcPr>
          <w:p w14:paraId="371999BC" w14:textId="77777777" w:rsidR="009E70D5" w:rsidRPr="005672A8" w:rsidRDefault="009E70D5" w:rsidP="00D221FA">
            <w:pPr>
              <w:pStyle w:val="Text"/>
              <w:jc w:val="center"/>
              <w:rPr>
                <w:b/>
              </w:rPr>
            </w:pPr>
            <w:r w:rsidRPr="005672A8">
              <w:rPr>
                <w:b/>
              </w:rPr>
              <w:t>(3)</w:t>
            </w:r>
          </w:p>
        </w:tc>
        <w:tc>
          <w:tcPr>
            <w:tcW w:w="709" w:type="dxa"/>
            <w:shd w:val="clear" w:color="auto" w:fill="auto"/>
          </w:tcPr>
          <w:p w14:paraId="6C2B9F2E" w14:textId="77777777" w:rsidR="009E70D5" w:rsidRPr="005672A8" w:rsidRDefault="009E70D5" w:rsidP="00D221FA">
            <w:pPr>
              <w:pStyle w:val="Text"/>
              <w:jc w:val="center"/>
            </w:pPr>
          </w:p>
        </w:tc>
        <w:tc>
          <w:tcPr>
            <w:tcW w:w="1843" w:type="dxa"/>
          </w:tcPr>
          <w:p w14:paraId="60869867" w14:textId="77777777" w:rsidR="009E70D5" w:rsidRPr="005672A8" w:rsidRDefault="009E70D5" w:rsidP="00D221FA">
            <w:pPr>
              <w:pStyle w:val="Text"/>
              <w:jc w:val="center"/>
            </w:pPr>
          </w:p>
        </w:tc>
      </w:tr>
      <w:tr w:rsidR="00D221FA" w:rsidRPr="005672A8" w14:paraId="10205686" w14:textId="77777777" w:rsidTr="00AB229F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382C863C" w14:textId="77777777" w:rsidR="00D221FA" w:rsidRPr="005672A8" w:rsidRDefault="00D221FA" w:rsidP="00997B45">
            <w:pPr>
              <w:pStyle w:val="Text"/>
              <w:spacing w:before="160"/>
              <w:jc w:val="center"/>
              <w:rPr>
                <w:b/>
              </w:rPr>
            </w:pPr>
            <w:r w:rsidRPr="005672A8">
              <w:rPr>
                <w:b/>
              </w:rPr>
              <w:t>2b</w:t>
            </w:r>
          </w:p>
        </w:tc>
        <w:tc>
          <w:tcPr>
            <w:tcW w:w="5954" w:type="dxa"/>
            <w:shd w:val="clear" w:color="auto" w:fill="auto"/>
          </w:tcPr>
          <w:p w14:paraId="1F267933" w14:textId="7224EA5D" w:rsidR="00D221FA" w:rsidRPr="005672A8" w:rsidRDefault="00546363" w:rsidP="002F0606">
            <w:pPr>
              <w:spacing w:before="160" w:after="120"/>
              <w:ind w:firstLine="75"/>
              <w:rPr>
                <w:rFonts w:ascii="Times New Roman" w:hAnsi="Times New Roman" w:cs="Times New Roman"/>
                <w:b/>
              </w:rPr>
            </w:pPr>
            <w:r w:rsidRPr="005672A8">
              <w:rPr>
                <w:rFonts w:ascii="Times New Roman" w:hAnsi="Times New Roman" w:cs="Times New Roman"/>
                <w:b/>
                <w:position w:val="-28"/>
              </w:rPr>
              <w:object w:dxaOrig="1920" w:dyaOrig="680" w14:anchorId="322C9315">
                <v:shape id="_x0000_i1032" type="#_x0000_t75" style="width:96.75pt;height:34.5pt" o:ole="">
                  <v:imagedata r:id="rId21" o:title=""/>
                </v:shape>
                <o:OLEObject Type="Embed" ProgID="Equation.DSMT4" ShapeID="_x0000_i1032" DrawAspect="Content" ObjectID="_1573557150" r:id="rId22"/>
              </w:object>
            </w:r>
          </w:p>
        </w:tc>
        <w:tc>
          <w:tcPr>
            <w:tcW w:w="850" w:type="dxa"/>
            <w:shd w:val="clear" w:color="auto" w:fill="auto"/>
          </w:tcPr>
          <w:p w14:paraId="2204655B" w14:textId="42819D46" w:rsidR="00D221FA" w:rsidRPr="005672A8" w:rsidRDefault="00D221FA" w:rsidP="009E70D5">
            <w:pPr>
              <w:pStyle w:val="Text"/>
              <w:spacing w:before="320"/>
              <w:jc w:val="center"/>
              <w:rPr>
                <w:b/>
              </w:rPr>
            </w:pPr>
            <w:r w:rsidRPr="005672A8">
              <w:rPr>
                <w:b/>
              </w:rPr>
              <w:t>B1</w:t>
            </w:r>
          </w:p>
        </w:tc>
        <w:tc>
          <w:tcPr>
            <w:tcW w:w="709" w:type="dxa"/>
            <w:shd w:val="clear" w:color="auto" w:fill="auto"/>
          </w:tcPr>
          <w:p w14:paraId="1DB12702" w14:textId="77777777" w:rsidR="00D221FA" w:rsidRPr="005672A8" w:rsidRDefault="00D221FA" w:rsidP="009E70D5">
            <w:pPr>
              <w:pStyle w:val="Text"/>
              <w:spacing w:before="320"/>
              <w:jc w:val="center"/>
            </w:pPr>
            <w:r w:rsidRPr="005672A8">
              <w:t>2.2a</w:t>
            </w:r>
          </w:p>
        </w:tc>
        <w:tc>
          <w:tcPr>
            <w:tcW w:w="1843" w:type="dxa"/>
          </w:tcPr>
          <w:p w14:paraId="43CD652B" w14:textId="77777777" w:rsidR="00D221FA" w:rsidRPr="00D5673D" w:rsidRDefault="00D221FA" w:rsidP="001348BC">
            <w:pPr>
              <w:pStyle w:val="Text"/>
              <w:jc w:val="center"/>
            </w:pPr>
            <w:r w:rsidRPr="00D5673D">
              <w:t>8th</w:t>
            </w:r>
          </w:p>
          <w:p w14:paraId="30322E20" w14:textId="04CC3755" w:rsidR="00D221FA" w:rsidRPr="005672A8" w:rsidRDefault="00D221FA" w:rsidP="001348BC">
            <w:pPr>
              <w:pStyle w:val="Text"/>
              <w:jc w:val="center"/>
            </w:pPr>
            <w:r w:rsidRPr="005672A8">
              <w:t>Solve general kinematics problems in a range of contexts using vectors</w:t>
            </w:r>
            <w:r w:rsidR="006D332B">
              <w:t>.</w:t>
            </w:r>
          </w:p>
        </w:tc>
      </w:tr>
      <w:tr w:rsidR="00D221FA" w:rsidRPr="005672A8" w14:paraId="26C61CAD" w14:textId="77777777" w:rsidTr="00AB229F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3A3FE70" w14:textId="77777777" w:rsidR="00D221FA" w:rsidRPr="005672A8" w:rsidRDefault="00D221FA" w:rsidP="00997B45">
            <w:pPr>
              <w:pStyle w:val="Text"/>
              <w:spacing w:before="160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0564EB87" w14:textId="77777777" w:rsidR="00D221FA" w:rsidRPr="005672A8" w:rsidRDefault="00D221FA" w:rsidP="00D221FA">
            <w:pPr>
              <w:spacing w:before="120" w:after="120" w:line="240" w:lineRule="auto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850" w:type="dxa"/>
            <w:shd w:val="clear" w:color="auto" w:fill="auto"/>
          </w:tcPr>
          <w:p w14:paraId="0BAC4F8C" w14:textId="77777777" w:rsidR="00D221FA" w:rsidRPr="005672A8" w:rsidRDefault="00D221FA" w:rsidP="00D221FA">
            <w:pPr>
              <w:pStyle w:val="Text"/>
              <w:spacing w:line="240" w:lineRule="auto"/>
              <w:jc w:val="center"/>
              <w:rPr>
                <w:b/>
              </w:rPr>
            </w:pPr>
            <w:r w:rsidRPr="005672A8">
              <w:rPr>
                <w:b/>
              </w:rPr>
              <w:t>(1)</w:t>
            </w:r>
          </w:p>
        </w:tc>
        <w:tc>
          <w:tcPr>
            <w:tcW w:w="709" w:type="dxa"/>
            <w:shd w:val="clear" w:color="auto" w:fill="auto"/>
          </w:tcPr>
          <w:p w14:paraId="6C74557E" w14:textId="77777777" w:rsidR="00D221FA" w:rsidRPr="005672A8" w:rsidRDefault="00D221FA" w:rsidP="00D221FA">
            <w:pPr>
              <w:pStyle w:val="Text"/>
              <w:jc w:val="center"/>
            </w:pPr>
          </w:p>
        </w:tc>
        <w:tc>
          <w:tcPr>
            <w:tcW w:w="1843" w:type="dxa"/>
          </w:tcPr>
          <w:p w14:paraId="4600C659" w14:textId="77777777" w:rsidR="00D221FA" w:rsidRPr="005672A8" w:rsidRDefault="00D221FA" w:rsidP="00D221FA">
            <w:pPr>
              <w:pStyle w:val="Text"/>
              <w:jc w:val="center"/>
            </w:pPr>
          </w:p>
        </w:tc>
      </w:tr>
      <w:tr w:rsidR="00D221FA" w:rsidRPr="005672A8" w14:paraId="3115D722" w14:textId="77777777" w:rsidTr="00AB229F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1946D23F" w14:textId="77777777" w:rsidR="00D221FA" w:rsidRPr="005672A8" w:rsidRDefault="00D221FA" w:rsidP="00AB229F">
            <w:pPr>
              <w:pStyle w:val="Text"/>
              <w:jc w:val="center"/>
              <w:rPr>
                <w:b/>
              </w:rPr>
            </w:pPr>
            <w:r w:rsidRPr="005672A8">
              <w:rPr>
                <w:b/>
              </w:rPr>
              <w:t>2c</w:t>
            </w:r>
          </w:p>
        </w:tc>
        <w:tc>
          <w:tcPr>
            <w:tcW w:w="5954" w:type="dxa"/>
            <w:shd w:val="clear" w:color="auto" w:fill="auto"/>
          </w:tcPr>
          <w:p w14:paraId="6628F0F1" w14:textId="54B1EBA2" w:rsidR="00106CAE" w:rsidRDefault="00106CAE" w:rsidP="001348BC">
            <w:pPr>
              <w:pStyle w:val="Exercisesubquestion"/>
              <w:tabs>
                <w:tab w:val="left" w:pos="784"/>
                <w:tab w:val="left" w:pos="926"/>
                <w:tab w:val="left" w:pos="7920"/>
              </w:tabs>
              <w:spacing w:before="120"/>
              <w:ind w:left="0" w:right="1860" w:firstLine="0"/>
              <w:jc w:val="center"/>
              <w:rPr>
                <w:rFonts w:cs="Times New Roman"/>
                <w:b/>
                <w:szCs w:val="22"/>
              </w:rPr>
            </w:pPr>
            <w:r w:rsidRPr="00106CAE">
              <w:rPr>
                <w:rFonts w:cs="Times New Roman"/>
                <w:b/>
                <w:noProof/>
                <w:szCs w:val="22"/>
                <w:lang w:eastAsia="en-GB"/>
              </w:rPr>
              <w:drawing>
                <wp:inline distT="0" distB="0" distL="0" distR="0" wp14:anchorId="4848D398" wp14:editId="5F140EDD">
                  <wp:extent cx="1873810" cy="1762125"/>
                  <wp:effectExtent l="0" t="0" r="0" b="0"/>
                  <wp:docPr id="3" name="Picture 3" descr="\\192.168.0.251\Pearson\A Level Maths\WIP files\Unit tests\Mechanics 2\Artwork\2. Files from YPS\alevel_ut_m2_u8_markscheme_aw1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" descr="\\192.168.0.251\Pearson\A Level Maths\WIP files\Unit tests\Mechanics 2\Artwork\2. Files from YPS\alevel_ut_m2_u8_markscheme_aw1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90636" cy="17779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0BEBEE68" w14:textId="77777777" w:rsidR="00D221FA" w:rsidRPr="005672A8" w:rsidRDefault="00D221FA" w:rsidP="001348BC">
            <w:pPr>
              <w:spacing w:before="80" w:after="80" w:line="240" w:lineRule="auto"/>
              <w:ind w:left="74"/>
              <w:rPr>
                <w:rFonts w:ascii="Times New Roman" w:hAnsi="Times New Roman" w:cs="Times New Roman"/>
              </w:rPr>
            </w:pPr>
            <w:r w:rsidRPr="005672A8">
              <w:rPr>
                <w:rFonts w:ascii="Times New Roman" w:hAnsi="Times New Roman" w:cs="Times New Roman"/>
              </w:rPr>
              <w:t>Diagram of circular orbit with velocity tangent to circle and acceleration pointing towards centre.  Velocity must be in vertical direction.</w:t>
            </w:r>
          </w:p>
        </w:tc>
        <w:tc>
          <w:tcPr>
            <w:tcW w:w="850" w:type="dxa"/>
            <w:shd w:val="clear" w:color="auto" w:fill="auto"/>
          </w:tcPr>
          <w:p w14:paraId="70B806B6" w14:textId="77777777" w:rsidR="0073251D" w:rsidRDefault="0073251D" w:rsidP="009E70D5">
            <w:pPr>
              <w:pStyle w:val="Text"/>
              <w:jc w:val="center"/>
              <w:rPr>
                <w:b/>
              </w:rPr>
            </w:pPr>
          </w:p>
          <w:p w14:paraId="5EE65719" w14:textId="77777777" w:rsidR="0073251D" w:rsidRDefault="0073251D" w:rsidP="009E70D5">
            <w:pPr>
              <w:pStyle w:val="Text"/>
              <w:jc w:val="center"/>
              <w:rPr>
                <w:b/>
              </w:rPr>
            </w:pPr>
          </w:p>
          <w:p w14:paraId="45A831F9" w14:textId="77777777" w:rsidR="0073251D" w:rsidRDefault="0073251D" w:rsidP="009E70D5">
            <w:pPr>
              <w:pStyle w:val="Text"/>
              <w:jc w:val="center"/>
              <w:rPr>
                <w:b/>
              </w:rPr>
            </w:pPr>
          </w:p>
          <w:p w14:paraId="6091F9C4" w14:textId="77777777" w:rsidR="0073251D" w:rsidRDefault="0073251D" w:rsidP="009E70D5">
            <w:pPr>
              <w:pStyle w:val="Text"/>
              <w:jc w:val="center"/>
              <w:rPr>
                <w:b/>
              </w:rPr>
            </w:pPr>
          </w:p>
          <w:p w14:paraId="5B27CC03" w14:textId="77777777" w:rsidR="0073251D" w:rsidRDefault="0073251D" w:rsidP="009E70D5">
            <w:pPr>
              <w:pStyle w:val="Text"/>
              <w:jc w:val="center"/>
              <w:rPr>
                <w:b/>
              </w:rPr>
            </w:pPr>
          </w:p>
          <w:p w14:paraId="20CA79F1" w14:textId="77777777" w:rsidR="0073251D" w:rsidRDefault="0073251D" w:rsidP="009E70D5">
            <w:pPr>
              <w:pStyle w:val="Text"/>
              <w:jc w:val="center"/>
              <w:rPr>
                <w:b/>
              </w:rPr>
            </w:pPr>
          </w:p>
          <w:p w14:paraId="12B4C6C7" w14:textId="77777777" w:rsidR="0073251D" w:rsidRDefault="0073251D" w:rsidP="009E70D5">
            <w:pPr>
              <w:pStyle w:val="Text"/>
              <w:jc w:val="center"/>
              <w:rPr>
                <w:b/>
              </w:rPr>
            </w:pPr>
          </w:p>
          <w:p w14:paraId="3C3A8AEC" w14:textId="77777777" w:rsidR="0073251D" w:rsidRDefault="0073251D" w:rsidP="009E70D5">
            <w:pPr>
              <w:pStyle w:val="Text"/>
              <w:jc w:val="center"/>
              <w:rPr>
                <w:b/>
              </w:rPr>
            </w:pPr>
          </w:p>
          <w:p w14:paraId="7525D13D" w14:textId="77777777" w:rsidR="00D221FA" w:rsidRPr="005672A8" w:rsidRDefault="00D221FA" w:rsidP="009E70D5">
            <w:pPr>
              <w:pStyle w:val="Text"/>
              <w:jc w:val="center"/>
              <w:rPr>
                <w:b/>
              </w:rPr>
            </w:pPr>
            <w:r w:rsidRPr="005672A8">
              <w:rPr>
                <w:b/>
              </w:rPr>
              <w:t>B1</w:t>
            </w:r>
          </w:p>
          <w:p w14:paraId="46D8F99C" w14:textId="77777777" w:rsidR="00D221FA" w:rsidRPr="005672A8" w:rsidRDefault="00D221FA" w:rsidP="009E70D5">
            <w:pPr>
              <w:pStyle w:val="Text"/>
              <w:jc w:val="center"/>
              <w:rPr>
                <w:b/>
              </w:rPr>
            </w:pPr>
            <w:r w:rsidRPr="005672A8">
              <w:rPr>
                <w:b/>
              </w:rPr>
              <w:t>B1</w:t>
            </w:r>
          </w:p>
        </w:tc>
        <w:tc>
          <w:tcPr>
            <w:tcW w:w="709" w:type="dxa"/>
            <w:shd w:val="clear" w:color="auto" w:fill="auto"/>
          </w:tcPr>
          <w:p w14:paraId="2CF05647" w14:textId="77777777" w:rsidR="0073251D" w:rsidRDefault="0073251D" w:rsidP="009E70D5">
            <w:pPr>
              <w:pStyle w:val="Text"/>
              <w:jc w:val="center"/>
            </w:pPr>
          </w:p>
          <w:p w14:paraId="1B2AB3C4" w14:textId="77777777" w:rsidR="0073251D" w:rsidRDefault="0073251D" w:rsidP="009E70D5">
            <w:pPr>
              <w:pStyle w:val="Text"/>
              <w:jc w:val="center"/>
            </w:pPr>
          </w:p>
          <w:p w14:paraId="503F351A" w14:textId="77777777" w:rsidR="0073251D" w:rsidRDefault="0073251D" w:rsidP="009E70D5">
            <w:pPr>
              <w:pStyle w:val="Text"/>
              <w:jc w:val="center"/>
            </w:pPr>
          </w:p>
          <w:p w14:paraId="23E50A8D" w14:textId="77777777" w:rsidR="0073251D" w:rsidRDefault="0073251D" w:rsidP="009E70D5">
            <w:pPr>
              <w:pStyle w:val="Text"/>
              <w:jc w:val="center"/>
            </w:pPr>
          </w:p>
          <w:p w14:paraId="24D2907A" w14:textId="77777777" w:rsidR="0073251D" w:rsidRDefault="0073251D" w:rsidP="009E70D5">
            <w:pPr>
              <w:pStyle w:val="Text"/>
              <w:jc w:val="center"/>
            </w:pPr>
          </w:p>
          <w:p w14:paraId="3CFD5636" w14:textId="77777777" w:rsidR="0073251D" w:rsidRDefault="0073251D" w:rsidP="009E70D5">
            <w:pPr>
              <w:pStyle w:val="Text"/>
              <w:jc w:val="center"/>
            </w:pPr>
          </w:p>
          <w:p w14:paraId="5DE130CE" w14:textId="77777777" w:rsidR="0073251D" w:rsidRDefault="0073251D" w:rsidP="009E70D5">
            <w:pPr>
              <w:pStyle w:val="Text"/>
              <w:jc w:val="center"/>
            </w:pPr>
          </w:p>
          <w:p w14:paraId="231A2ADA" w14:textId="77777777" w:rsidR="0073251D" w:rsidRDefault="0073251D" w:rsidP="009E70D5">
            <w:pPr>
              <w:pStyle w:val="Text"/>
              <w:jc w:val="center"/>
            </w:pPr>
          </w:p>
          <w:p w14:paraId="0CECB79B" w14:textId="77777777" w:rsidR="00D221FA" w:rsidRPr="005672A8" w:rsidRDefault="00D221FA" w:rsidP="009E70D5">
            <w:pPr>
              <w:pStyle w:val="Text"/>
              <w:jc w:val="center"/>
            </w:pPr>
            <w:r w:rsidRPr="005672A8">
              <w:t>2.5</w:t>
            </w:r>
          </w:p>
          <w:p w14:paraId="704C784B" w14:textId="77777777" w:rsidR="00D221FA" w:rsidRPr="005672A8" w:rsidRDefault="00D221FA" w:rsidP="009E70D5">
            <w:pPr>
              <w:pStyle w:val="Text"/>
              <w:jc w:val="center"/>
            </w:pPr>
            <w:r w:rsidRPr="005672A8">
              <w:t>2.5</w:t>
            </w:r>
          </w:p>
        </w:tc>
        <w:tc>
          <w:tcPr>
            <w:tcW w:w="1843" w:type="dxa"/>
          </w:tcPr>
          <w:p w14:paraId="0DD21A54" w14:textId="77777777" w:rsidR="00D221FA" w:rsidRPr="00D5673D" w:rsidRDefault="00D221FA" w:rsidP="009E70D5">
            <w:pPr>
              <w:pStyle w:val="Text"/>
              <w:jc w:val="center"/>
            </w:pPr>
            <w:r w:rsidRPr="00D5673D">
              <w:t>8th</w:t>
            </w:r>
          </w:p>
          <w:p w14:paraId="40AFBDEC" w14:textId="2973795E" w:rsidR="00D221FA" w:rsidRPr="005672A8" w:rsidRDefault="00D221FA" w:rsidP="009E70D5">
            <w:pPr>
              <w:pStyle w:val="Text"/>
              <w:jc w:val="center"/>
            </w:pPr>
            <w:r w:rsidRPr="005672A8">
              <w:t>Solve general kinematics problems in a range of contexts using vectors</w:t>
            </w:r>
            <w:r w:rsidR="006D332B">
              <w:t>.</w:t>
            </w:r>
          </w:p>
        </w:tc>
      </w:tr>
      <w:tr w:rsidR="00D221FA" w:rsidRPr="005672A8" w14:paraId="7995D323" w14:textId="77777777" w:rsidTr="00AB229F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DEB095F" w14:textId="77777777" w:rsidR="00D221FA" w:rsidRPr="005672A8" w:rsidRDefault="00D221FA" w:rsidP="00AB229F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2CD34912" w14:textId="77777777" w:rsidR="00D221FA" w:rsidRPr="005672A8" w:rsidRDefault="00D221FA" w:rsidP="00AB229F">
            <w:pPr>
              <w:rPr>
                <w:rFonts w:ascii="Times New Roman" w:hAnsi="Times New Roman" w:cs="Times New Roman"/>
                <w:b/>
                <w:noProof/>
                <w:color w:val="FF0000"/>
                <w:lang w:eastAsia="en-GB"/>
              </w:rPr>
            </w:pPr>
          </w:p>
        </w:tc>
        <w:tc>
          <w:tcPr>
            <w:tcW w:w="850" w:type="dxa"/>
            <w:shd w:val="clear" w:color="auto" w:fill="auto"/>
          </w:tcPr>
          <w:p w14:paraId="40A6FCEC" w14:textId="77777777" w:rsidR="00D221FA" w:rsidRPr="005672A8" w:rsidRDefault="00D221FA" w:rsidP="009E70D5">
            <w:pPr>
              <w:pStyle w:val="Text"/>
              <w:jc w:val="center"/>
              <w:rPr>
                <w:b/>
              </w:rPr>
            </w:pPr>
            <w:r w:rsidRPr="005672A8">
              <w:rPr>
                <w:b/>
              </w:rPr>
              <w:t>(2)</w:t>
            </w:r>
          </w:p>
        </w:tc>
        <w:tc>
          <w:tcPr>
            <w:tcW w:w="709" w:type="dxa"/>
            <w:shd w:val="clear" w:color="auto" w:fill="auto"/>
          </w:tcPr>
          <w:p w14:paraId="6141CB37" w14:textId="77777777" w:rsidR="00D221FA" w:rsidRPr="005672A8" w:rsidRDefault="00D221FA" w:rsidP="009E70D5">
            <w:pPr>
              <w:pStyle w:val="Text"/>
              <w:jc w:val="center"/>
            </w:pPr>
          </w:p>
        </w:tc>
        <w:tc>
          <w:tcPr>
            <w:tcW w:w="1843" w:type="dxa"/>
          </w:tcPr>
          <w:p w14:paraId="341DE2E2" w14:textId="77777777" w:rsidR="00D221FA" w:rsidRPr="005672A8" w:rsidRDefault="00D221FA" w:rsidP="009E70D5">
            <w:pPr>
              <w:pStyle w:val="Text"/>
              <w:jc w:val="center"/>
            </w:pPr>
          </w:p>
        </w:tc>
      </w:tr>
      <w:tr w:rsidR="006B3662" w:rsidRPr="005672A8" w14:paraId="24AAEE80" w14:textId="77777777" w:rsidTr="00AB229F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03D1DA28" w14:textId="77777777" w:rsidR="006B3662" w:rsidRPr="005672A8" w:rsidRDefault="006B3662" w:rsidP="00AB229F">
            <w:pPr>
              <w:pStyle w:val="Marks"/>
              <w:framePr w:hSpace="0" w:wrap="auto" w:hAnchor="text" w:xAlign="left" w:yAlign="inline"/>
            </w:pPr>
            <w:r w:rsidRPr="005672A8">
              <w:t>(6 marks)</w:t>
            </w:r>
          </w:p>
        </w:tc>
      </w:tr>
      <w:tr w:rsidR="006B3662" w:rsidRPr="005672A8" w14:paraId="624B19C2" w14:textId="77777777" w:rsidTr="00AB229F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4C8C604B" w14:textId="77777777" w:rsidR="006B3662" w:rsidRPr="005672A8" w:rsidRDefault="006B3662" w:rsidP="00AB229F">
            <w:pPr>
              <w:pStyle w:val="TableHead"/>
              <w:framePr w:hSpace="0" w:wrap="auto" w:hAnchor="text" w:xAlign="left" w:yAlign="inline"/>
            </w:pPr>
            <w:r w:rsidRPr="005672A8">
              <w:t>Notes</w:t>
            </w:r>
          </w:p>
          <w:p w14:paraId="29782F92" w14:textId="77777777" w:rsidR="002F0606" w:rsidRPr="005672A8" w:rsidRDefault="002F0606" w:rsidP="00AB229F">
            <w:pPr>
              <w:pStyle w:val="Text"/>
              <w:rPr>
                <w:b/>
              </w:rPr>
            </w:pPr>
            <w:r w:rsidRPr="005672A8">
              <w:rPr>
                <w:b/>
              </w:rPr>
              <w:t>2</w:t>
            </w:r>
            <w:r w:rsidR="006B3662" w:rsidRPr="005672A8">
              <w:rPr>
                <w:b/>
              </w:rPr>
              <w:t>c</w:t>
            </w:r>
          </w:p>
          <w:p w14:paraId="4056F523" w14:textId="02C5C9B0" w:rsidR="006B3662" w:rsidRPr="005672A8" w:rsidRDefault="00997B45" w:rsidP="00AB229F">
            <w:pPr>
              <w:pStyle w:val="Text"/>
            </w:pPr>
            <w:r w:rsidRPr="005672A8">
              <w:t>B</w:t>
            </w:r>
            <w:r w:rsidR="006B3662" w:rsidRPr="005672A8">
              <w:t>1 for correct velocity direction</w:t>
            </w:r>
          </w:p>
          <w:p w14:paraId="22CB09FE" w14:textId="60936294" w:rsidR="006B3662" w:rsidRPr="005672A8" w:rsidRDefault="00997B45" w:rsidP="002F0606">
            <w:pPr>
              <w:pStyle w:val="Text"/>
              <w:rPr>
                <w:b/>
              </w:rPr>
            </w:pPr>
            <w:r w:rsidRPr="005672A8">
              <w:t>B</w:t>
            </w:r>
            <w:r w:rsidR="006B3662" w:rsidRPr="005672A8">
              <w:t>1 for correct acceleration direction</w:t>
            </w:r>
          </w:p>
        </w:tc>
      </w:tr>
    </w:tbl>
    <w:p w14:paraId="77E410CD" w14:textId="7848945E" w:rsidR="00340ED7" w:rsidRPr="005672A8" w:rsidRDefault="00340ED7">
      <w:pPr>
        <w:rPr>
          <w:rFonts w:ascii="Times New Roman" w:hAnsi="Times New Roman" w:cs="Times New Roman"/>
        </w:rPr>
      </w:pPr>
      <w:r w:rsidRPr="005672A8">
        <w:rPr>
          <w:rFonts w:ascii="Times New Roman" w:hAnsi="Times New Roman" w:cs="Times New Roman"/>
        </w:rP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6B3662" w:rsidRPr="005672A8" w14:paraId="7A5DE0A6" w14:textId="77777777" w:rsidTr="009E70D5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03658562" w14:textId="77777777" w:rsidR="006B3662" w:rsidRPr="005672A8" w:rsidRDefault="006B3662" w:rsidP="009E70D5">
            <w:pPr>
              <w:pStyle w:val="TableHead"/>
              <w:framePr w:hSpace="0" w:wrap="auto" w:hAnchor="text" w:xAlign="left" w:yAlign="inline"/>
            </w:pPr>
            <w:r w:rsidRPr="005672A8">
              <w:lastRenderedPageBreak/>
              <w:t>Q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68BAAC48" w14:textId="77777777" w:rsidR="006B3662" w:rsidRPr="005672A8" w:rsidRDefault="006B3662" w:rsidP="009E70D5">
            <w:pPr>
              <w:pStyle w:val="TableHead"/>
              <w:framePr w:hSpace="0" w:wrap="auto" w:hAnchor="text" w:xAlign="left" w:yAlign="inline"/>
            </w:pPr>
            <w:r w:rsidRPr="005672A8"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5C704263" w14:textId="77777777" w:rsidR="006B3662" w:rsidRPr="005672A8" w:rsidRDefault="006B3662" w:rsidP="009E70D5">
            <w:pPr>
              <w:pStyle w:val="TableHead"/>
              <w:framePr w:hSpace="0" w:wrap="auto" w:hAnchor="text" w:xAlign="left" w:yAlign="inline"/>
            </w:pPr>
            <w:r w:rsidRPr="005672A8">
              <w:t>Mark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59AFAFF2" w14:textId="77777777" w:rsidR="006B3662" w:rsidRPr="005672A8" w:rsidRDefault="006B3662" w:rsidP="009E70D5">
            <w:pPr>
              <w:pStyle w:val="TableHead"/>
              <w:framePr w:hSpace="0" w:wrap="auto" w:hAnchor="text" w:xAlign="left" w:yAlign="inline"/>
            </w:pPr>
            <w:r w:rsidRPr="005672A8">
              <w:t>AOs</w:t>
            </w:r>
          </w:p>
        </w:tc>
        <w:tc>
          <w:tcPr>
            <w:tcW w:w="1843" w:type="dxa"/>
            <w:vAlign w:val="center"/>
          </w:tcPr>
          <w:p w14:paraId="43FDCAE7" w14:textId="77777777" w:rsidR="006B3662" w:rsidRPr="005672A8" w:rsidRDefault="009E70D5" w:rsidP="009E70D5">
            <w:pPr>
              <w:pStyle w:val="TableHead"/>
              <w:framePr w:hSpace="0" w:wrap="auto" w:hAnchor="text" w:xAlign="left" w:yAlign="inline"/>
            </w:pPr>
            <w:r w:rsidRPr="005672A8">
              <w:t>Pearson Progression Step and Progress descriptor</w:t>
            </w:r>
          </w:p>
        </w:tc>
      </w:tr>
      <w:tr w:rsidR="009E70D5" w:rsidRPr="005672A8" w14:paraId="7A446E23" w14:textId="77777777" w:rsidTr="00AB229F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7E802D3F" w14:textId="77777777" w:rsidR="009E70D5" w:rsidRPr="005672A8" w:rsidRDefault="009E70D5" w:rsidP="00AB229F">
            <w:pPr>
              <w:pStyle w:val="Text"/>
              <w:jc w:val="center"/>
              <w:rPr>
                <w:b/>
              </w:rPr>
            </w:pPr>
            <w:r w:rsidRPr="005672A8">
              <w:rPr>
                <w:b/>
              </w:rPr>
              <w:t>3a</w:t>
            </w:r>
          </w:p>
        </w:tc>
        <w:tc>
          <w:tcPr>
            <w:tcW w:w="5954" w:type="dxa"/>
            <w:shd w:val="clear" w:color="auto" w:fill="auto"/>
          </w:tcPr>
          <w:p w14:paraId="162C0FAF" w14:textId="76D387E8" w:rsidR="00106CAE" w:rsidRPr="00A811F3" w:rsidRDefault="00106CAE" w:rsidP="001348BC">
            <w:pPr>
              <w:pStyle w:val="Exercisesubquestion"/>
              <w:tabs>
                <w:tab w:val="left" w:pos="784"/>
                <w:tab w:val="left" w:pos="926"/>
                <w:tab w:val="left" w:pos="7920"/>
              </w:tabs>
              <w:spacing w:before="120"/>
              <w:ind w:left="0" w:right="1860" w:firstLine="0"/>
              <w:jc w:val="center"/>
              <w:rPr>
                <w:rFonts w:cs="Times New Roman"/>
                <w:b/>
                <w:szCs w:val="22"/>
              </w:rPr>
            </w:pPr>
            <w:r w:rsidRPr="00106CAE">
              <w:rPr>
                <w:rFonts w:cs="Times New Roman"/>
                <w:b/>
                <w:noProof/>
                <w:szCs w:val="22"/>
                <w:lang w:eastAsia="en-GB"/>
              </w:rPr>
              <w:drawing>
                <wp:inline distT="0" distB="0" distL="0" distR="0" wp14:anchorId="3939A6C5" wp14:editId="078991DA">
                  <wp:extent cx="666750" cy="2279355"/>
                  <wp:effectExtent l="0" t="0" r="0" b="6985"/>
                  <wp:docPr id="4" name="Picture 4" descr="\\192.168.0.251\Pearson\A Level Maths\WIP files\Unit tests\Mechanics 2\Artwork\2. Files from YPS\alevel_ut_m2_u8_markscheme_aw2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" descr="\\192.168.0.251\Pearson\A Level Maths\WIP files\Unit tests\Mechanics 2\Artwork\2. Files from YPS\alevel_ut_m2_u8_markscheme_aw2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68188" cy="22842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4E7A9EDC" w14:textId="4E4EB3E4" w:rsidR="009E70D5" w:rsidRPr="005672A8" w:rsidRDefault="009E70D5" w:rsidP="001348BC">
            <w:pPr>
              <w:pStyle w:val="Text"/>
              <w:spacing w:before="80" w:after="80" w:line="240" w:lineRule="auto"/>
              <w:ind w:left="74"/>
            </w:pPr>
            <w:r w:rsidRPr="005672A8">
              <w:t>Diagram</w:t>
            </w:r>
            <w:r w:rsidR="0088597F">
              <w:t xml:space="preserve"> of two forces acting on ball. </w:t>
            </w:r>
            <w:r w:rsidRPr="005672A8">
              <w:t>Weight (</w:t>
            </w:r>
            <w:r w:rsidRPr="005672A8">
              <w:rPr>
                <w:i/>
              </w:rPr>
              <w:t>g</w:t>
            </w:r>
            <w:r w:rsidRPr="005672A8">
              <w:t>) must be downwards and drag (</w:t>
            </w:r>
            <w:r w:rsidRPr="005672A8">
              <w:rPr>
                <w:i/>
              </w:rPr>
              <w:t>kv</w:t>
            </w:r>
            <w:r w:rsidR="0088597F">
              <w:t>) upwards.</w:t>
            </w:r>
          </w:p>
        </w:tc>
        <w:tc>
          <w:tcPr>
            <w:tcW w:w="850" w:type="dxa"/>
            <w:shd w:val="clear" w:color="auto" w:fill="auto"/>
          </w:tcPr>
          <w:p w14:paraId="3DEAA2C5" w14:textId="77777777" w:rsidR="0073251D" w:rsidRDefault="0073251D" w:rsidP="009E70D5">
            <w:pPr>
              <w:pStyle w:val="Text"/>
              <w:jc w:val="center"/>
              <w:rPr>
                <w:b/>
              </w:rPr>
            </w:pPr>
          </w:p>
          <w:p w14:paraId="6D733488" w14:textId="77777777" w:rsidR="0073251D" w:rsidRDefault="0073251D" w:rsidP="009E70D5">
            <w:pPr>
              <w:pStyle w:val="Text"/>
              <w:jc w:val="center"/>
              <w:rPr>
                <w:b/>
              </w:rPr>
            </w:pPr>
          </w:p>
          <w:p w14:paraId="77B344DB" w14:textId="77777777" w:rsidR="0073251D" w:rsidRDefault="0073251D" w:rsidP="009E70D5">
            <w:pPr>
              <w:pStyle w:val="Text"/>
              <w:jc w:val="center"/>
              <w:rPr>
                <w:b/>
              </w:rPr>
            </w:pPr>
          </w:p>
          <w:p w14:paraId="336584B7" w14:textId="77777777" w:rsidR="0073251D" w:rsidRDefault="0073251D" w:rsidP="009E70D5">
            <w:pPr>
              <w:pStyle w:val="Text"/>
              <w:jc w:val="center"/>
              <w:rPr>
                <w:b/>
              </w:rPr>
            </w:pPr>
          </w:p>
          <w:p w14:paraId="58A11D65" w14:textId="77777777" w:rsidR="0073251D" w:rsidRDefault="0073251D" w:rsidP="009E70D5">
            <w:pPr>
              <w:pStyle w:val="Text"/>
              <w:jc w:val="center"/>
              <w:rPr>
                <w:b/>
              </w:rPr>
            </w:pPr>
          </w:p>
          <w:p w14:paraId="37F19F62" w14:textId="77777777" w:rsidR="0073251D" w:rsidRDefault="0073251D" w:rsidP="009E70D5">
            <w:pPr>
              <w:pStyle w:val="Text"/>
              <w:jc w:val="center"/>
              <w:rPr>
                <w:b/>
              </w:rPr>
            </w:pPr>
          </w:p>
          <w:p w14:paraId="4B7C3776" w14:textId="77777777" w:rsidR="0073251D" w:rsidRDefault="0073251D" w:rsidP="009E70D5">
            <w:pPr>
              <w:pStyle w:val="Text"/>
              <w:jc w:val="center"/>
              <w:rPr>
                <w:b/>
              </w:rPr>
            </w:pPr>
          </w:p>
          <w:p w14:paraId="7F272D35" w14:textId="77777777" w:rsidR="0073251D" w:rsidRDefault="0073251D" w:rsidP="0073251D">
            <w:pPr>
              <w:pStyle w:val="Text"/>
              <w:rPr>
                <w:b/>
              </w:rPr>
            </w:pPr>
          </w:p>
          <w:p w14:paraId="4593EFF4" w14:textId="77777777" w:rsidR="0073251D" w:rsidRDefault="0073251D" w:rsidP="0073251D">
            <w:pPr>
              <w:pStyle w:val="Text"/>
              <w:spacing w:before="80" w:after="80"/>
              <w:rPr>
                <w:b/>
              </w:rPr>
            </w:pPr>
          </w:p>
          <w:p w14:paraId="1CFE491C" w14:textId="77777777" w:rsidR="0073251D" w:rsidRDefault="0073251D" w:rsidP="0073251D">
            <w:pPr>
              <w:pStyle w:val="Text"/>
              <w:spacing w:before="80" w:after="80"/>
              <w:jc w:val="center"/>
              <w:rPr>
                <w:b/>
              </w:rPr>
            </w:pPr>
          </w:p>
          <w:p w14:paraId="512D3DAE" w14:textId="77777777" w:rsidR="009E70D5" w:rsidRPr="005672A8" w:rsidRDefault="009E70D5" w:rsidP="0073251D">
            <w:pPr>
              <w:pStyle w:val="Text"/>
              <w:spacing w:before="80" w:after="80"/>
              <w:jc w:val="center"/>
              <w:rPr>
                <w:b/>
              </w:rPr>
            </w:pPr>
            <w:r w:rsidRPr="005672A8">
              <w:rPr>
                <w:b/>
              </w:rPr>
              <w:t>B1</w:t>
            </w:r>
          </w:p>
          <w:p w14:paraId="4FA41B4B" w14:textId="77777777" w:rsidR="009E70D5" w:rsidRPr="005672A8" w:rsidRDefault="009E70D5" w:rsidP="0073251D">
            <w:pPr>
              <w:pStyle w:val="Text"/>
              <w:spacing w:before="80" w:after="80"/>
              <w:jc w:val="center"/>
              <w:rPr>
                <w:b/>
              </w:rPr>
            </w:pPr>
            <w:r w:rsidRPr="005672A8">
              <w:rPr>
                <w:b/>
              </w:rPr>
              <w:t>B1</w:t>
            </w:r>
          </w:p>
        </w:tc>
        <w:tc>
          <w:tcPr>
            <w:tcW w:w="709" w:type="dxa"/>
            <w:shd w:val="clear" w:color="auto" w:fill="auto"/>
          </w:tcPr>
          <w:p w14:paraId="39F1B4C8" w14:textId="77777777" w:rsidR="0073251D" w:rsidRDefault="0073251D" w:rsidP="009E70D5">
            <w:pPr>
              <w:pStyle w:val="Text"/>
              <w:jc w:val="center"/>
            </w:pPr>
          </w:p>
          <w:p w14:paraId="08B12112" w14:textId="77777777" w:rsidR="0073251D" w:rsidRDefault="0073251D" w:rsidP="009E70D5">
            <w:pPr>
              <w:pStyle w:val="Text"/>
              <w:jc w:val="center"/>
            </w:pPr>
          </w:p>
          <w:p w14:paraId="0E4E5CCD" w14:textId="77777777" w:rsidR="0073251D" w:rsidRDefault="0073251D" w:rsidP="009E70D5">
            <w:pPr>
              <w:pStyle w:val="Text"/>
              <w:jc w:val="center"/>
            </w:pPr>
          </w:p>
          <w:p w14:paraId="6F4ACCDB" w14:textId="77777777" w:rsidR="0073251D" w:rsidRDefault="0073251D" w:rsidP="009E70D5">
            <w:pPr>
              <w:pStyle w:val="Text"/>
              <w:jc w:val="center"/>
            </w:pPr>
          </w:p>
          <w:p w14:paraId="23A1EA17" w14:textId="77777777" w:rsidR="0073251D" w:rsidRDefault="0073251D" w:rsidP="009E70D5">
            <w:pPr>
              <w:pStyle w:val="Text"/>
              <w:jc w:val="center"/>
            </w:pPr>
          </w:p>
          <w:p w14:paraId="159E49DA" w14:textId="77777777" w:rsidR="0073251D" w:rsidRDefault="0073251D" w:rsidP="009E70D5">
            <w:pPr>
              <w:pStyle w:val="Text"/>
              <w:jc w:val="center"/>
            </w:pPr>
          </w:p>
          <w:p w14:paraId="7483ED55" w14:textId="77777777" w:rsidR="0073251D" w:rsidRDefault="0073251D" w:rsidP="009E70D5">
            <w:pPr>
              <w:pStyle w:val="Text"/>
              <w:jc w:val="center"/>
            </w:pPr>
          </w:p>
          <w:p w14:paraId="0434DE7A" w14:textId="77777777" w:rsidR="0073251D" w:rsidRDefault="0073251D" w:rsidP="009E70D5">
            <w:pPr>
              <w:pStyle w:val="Text"/>
              <w:jc w:val="center"/>
            </w:pPr>
          </w:p>
          <w:p w14:paraId="7B47A6E3" w14:textId="77777777" w:rsidR="0073251D" w:rsidRDefault="0073251D" w:rsidP="009E70D5">
            <w:pPr>
              <w:pStyle w:val="Text"/>
              <w:jc w:val="center"/>
            </w:pPr>
          </w:p>
          <w:p w14:paraId="06DA57FE" w14:textId="77777777" w:rsidR="0073251D" w:rsidRDefault="0073251D" w:rsidP="0073251D">
            <w:pPr>
              <w:pStyle w:val="Text"/>
              <w:spacing w:before="80" w:after="80"/>
              <w:jc w:val="center"/>
            </w:pPr>
          </w:p>
          <w:p w14:paraId="65B7F957" w14:textId="77777777" w:rsidR="009E70D5" w:rsidRPr="005672A8" w:rsidRDefault="009E70D5" w:rsidP="0073251D">
            <w:pPr>
              <w:pStyle w:val="Text"/>
              <w:spacing w:before="80" w:after="80"/>
              <w:jc w:val="center"/>
            </w:pPr>
            <w:r w:rsidRPr="005672A8">
              <w:t>2.5</w:t>
            </w:r>
          </w:p>
          <w:p w14:paraId="5DE56A6D" w14:textId="77777777" w:rsidR="009E70D5" w:rsidRPr="005672A8" w:rsidRDefault="009E70D5" w:rsidP="0073251D">
            <w:pPr>
              <w:pStyle w:val="Text"/>
              <w:spacing w:before="80" w:after="80"/>
              <w:jc w:val="center"/>
            </w:pPr>
            <w:r w:rsidRPr="005672A8">
              <w:t>2.5</w:t>
            </w:r>
          </w:p>
        </w:tc>
        <w:tc>
          <w:tcPr>
            <w:tcW w:w="1843" w:type="dxa"/>
          </w:tcPr>
          <w:p w14:paraId="508EEC5B" w14:textId="77777777" w:rsidR="009E70D5" w:rsidRPr="00D5673D" w:rsidRDefault="00AF45FE" w:rsidP="009E70D5">
            <w:pPr>
              <w:pStyle w:val="Text"/>
              <w:jc w:val="center"/>
            </w:pPr>
            <w:r w:rsidRPr="00D5673D">
              <w:t>3rd</w:t>
            </w:r>
          </w:p>
          <w:p w14:paraId="4530C00C" w14:textId="4E03DB8C" w:rsidR="00AF45FE" w:rsidRPr="005672A8" w:rsidRDefault="00AF45FE" w:rsidP="009E70D5">
            <w:pPr>
              <w:pStyle w:val="Text"/>
              <w:jc w:val="center"/>
            </w:pPr>
            <w:r w:rsidRPr="005672A8">
              <w:t>Draw force diagrams</w:t>
            </w:r>
            <w:r w:rsidR="006D332B">
              <w:t>.</w:t>
            </w:r>
          </w:p>
        </w:tc>
      </w:tr>
      <w:tr w:rsidR="009E70D5" w:rsidRPr="005672A8" w14:paraId="62A10399" w14:textId="77777777" w:rsidTr="00AB229F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E42367E" w14:textId="77777777" w:rsidR="009E70D5" w:rsidRPr="005672A8" w:rsidRDefault="009E70D5" w:rsidP="00AB229F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3D314A54" w14:textId="77777777" w:rsidR="009E70D5" w:rsidRPr="005672A8" w:rsidRDefault="009E70D5" w:rsidP="00AB229F">
            <w:pPr>
              <w:pStyle w:val="Text"/>
              <w:rPr>
                <w:lang w:eastAsia="en-GB"/>
              </w:rPr>
            </w:pPr>
          </w:p>
        </w:tc>
        <w:tc>
          <w:tcPr>
            <w:tcW w:w="850" w:type="dxa"/>
            <w:shd w:val="clear" w:color="auto" w:fill="auto"/>
          </w:tcPr>
          <w:p w14:paraId="26FD4817" w14:textId="77777777" w:rsidR="009E70D5" w:rsidRPr="005672A8" w:rsidRDefault="009E70D5" w:rsidP="009E70D5">
            <w:pPr>
              <w:pStyle w:val="Text"/>
              <w:jc w:val="center"/>
              <w:rPr>
                <w:b/>
              </w:rPr>
            </w:pPr>
            <w:r w:rsidRPr="005672A8">
              <w:rPr>
                <w:b/>
              </w:rPr>
              <w:t>(2)</w:t>
            </w:r>
          </w:p>
        </w:tc>
        <w:tc>
          <w:tcPr>
            <w:tcW w:w="709" w:type="dxa"/>
            <w:shd w:val="clear" w:color="auto" w:fill="auto"/>
          </w:tcPr>
          <w:p w14:paraId="5DC37072" w14:textId="77777777" w:rsidR="009E70D5" w:rsidRPr="005672A8" w:rsidRDefault="009E70D5" w:rsidP="009E70D5">
            <w:pPr>
              <w:pStyle w:val="Text"/>
              <w:jc w:val="center"/>
            </w:pPr>
          </w:p>
        </w:tc>
        <w:tc>
          <w:tcPr>
            <w:tcW w:w="1843" w:type="dxa"/>
          </w:tcPr>
          <w:p w14:paraId="2DBDBA4E" w14:textId="77777777" w:rsidR="009E70D5" w:rsidRPr="005672A8" w:rsidRDefault="009E70D5" w:rsidP="009E70D5">
            <w:pPr>
              <w:pStyle w:val="Text"/>
              <w:jc w:val="center"/>
            </w:pPr>
          </w:p>
        </w:tc>
      </w:tr>
      <w:tr w:rsidR="009E70D5" w:rsidRPr="005672A8" w14:paraId="013E25FB" w14:textId="77777777" w:rsidTr="00AB229F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5613E670" w14:textId="77777777" w:rsidR="009E70D5" w:rsidRPr="005672A8" w:rsidRDefault="009E70D5" w:rsidP="005A7FC6">
            <w:pPr>
              <w:pStyle w:val="Text"/>
              <w:spacing w:before="160"/>
              <w:jc w:val="center"/>
              <w:rPr>
                <w:b/>
              </w:rPr>
            </w:pPr>
            <w:r w:rsidRPr="005672A8">
              <w:rPr>
                <w:b/>
              </w:rPr>
              <w:t>3b</w:t>
            </w:r>
          </w:p>
        </w:tc>
        <w:tc>
          <w:tcPr>
            <w:tcW w:w="5954" w:type="dxa"/>
            <w:shd w:val="clear" w:color="auto" w:fill="auto"/>
          </w:tcPr>
          <w:p w14:paraId="547C3911" w14:textId="77777777" w:rsidR="009E70D5" w:rsidRPr="005672A8" w:rsidRDefault="009E70D5" w:rsidP="001348BC">
            <w:pPr>
              <w:spacing w:before="80" w:after="80" w:line="240" w:lineRule="auto"/>
              <w:ind w:firstLine="74"/>
              <w:rPr>
                <w:rFonts w:ascii="Times New Roman" w:hAnsi="Times New Roman" w:cs="Times New Roman"/>
              </w:rPr>
            </w:pPr>
            <w:r w:rsidRPr="005672A8">
              <w:rPr>
                <w:rFonts w:ascii="Times New Roman" w:hAnsi="Times New Roman" w:cs="Times New Roman"/>
              </w:rPr>
              <w:t xml:space="preserve">Solve weight = drag for </w:t>
            </w:r>
            <w:r w:rsidRPr="005672A8">
              <w:rPr>
                <w:rFonts w:ascii="Times New Roman" w:hAnsi="Times New Roman" w:cs="Times New Roman"/>
                <w:i/>
              </w:rPr>
              <w:t>v</w:t>
            </w:r>
          </w:p>
        </w:tc>
        <w:tc>
          <w:tcPr>
            <w:tcW w:w="850" w:type="dxa"/>
            <w:shd w:val="clear" w:color="auto" w:fill="auto"/>
          </w:tcPr>
          <w:p w14:paraId="3CA62DF9" w14:textId="77777777" w:rsidR="009E70D5" w:rsidRPr="005672A8" w:rsidRDefault="009E70D5" w:rsidP="001348BC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 w:rsidRPr="005672A8"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4E3E7968" w14:textId="77777777" w:rsidR="009E70D5" w:rsidRPr="005672A8" w:rsidRDefault="009E70D5" w:rsidP="001348BC">
            <w:pPr>
              <w:pStyle w:val="Text"/>
              <w:spacing w:before="80" w:after="80" w:line="240" w:lineRule="auto"/>
              <w:jc w:val="center"/>
            </w:pPr>
            <w:r w:rsidRPr="005672A8">
              <w:t>3.1b</w:t>
            </w:r>
          </w:p>
        </w:tc>
        <w:tc>
          <w:tcPr>
            <w:tcW w:w="1843" w:type="dxa"/>
            <w:vMerge w:val="restart"/>
          </w:tcPr>
          <w:p w14:paraId="009B2B18" w14:textId="2B5F2BF8" w:rsidR="009E70D5" w:rsidRPr="00D5673D" w:rsidRDefault="00AF45FE" w:rsidP="009E70D5">
            <w:pPr>
              <w:pStyle w:val="Text"/>
              <w:spacing w:before="160"/>
              <w:jc w:val="center"/>
            </w:pPr>
            <w:r w:rsidRPr="00D5673D">
              <w:t>6</w:t>
            </w:r>
            <w:r w:rsidR="009E70D5" w:rsidRPr="00D5673D">
              <w:t>th</w:t>
            </w:r>
          </w:p>
          <w:p w14:paraId="4DC45D5A" w14:textId="050A5FE2" w:rsidR="00AF45FE" w:rsidRPr="005672A8" w:rsidRDefault="00AF45FE" w:rsidP="001348BC">
            <w:pPr>
              <w:pStyle w:val="Text"/>
              <w:spacing w:before="80" w:after="80" w:line="240" w:lineRule="auto"/>
              <w:jc w:val="center"/>
            </w:pPr>
            <w:r w:rsidRPr="005672A8">
              <w:t>Work with systems of forces in equilibrium</w:t>
            </w:r>
            <w:r w:rsidR="006D332B">
              <w:t>.</w:t>
            </w:r>
          </w:p>
        </w:tc>
      </w:tr>
      <w:tr w:rsidR="009E70D5" w:rsidRPr="005672A8" w14:paraId="128B52FA" w14:textId="77777777" w:rsidTr="00AB229F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843D152" w14:textId="77777777" w:rsidR="009E70D5" w:rsidRPr="005672A8" w:rsidRDefault="009E70D5" w:rsidP="005A7FC6">
            <w:pPr>
              <w:pStyle w:val="Text"/>
              <w:spacing w:before="160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6CC20709" w14:textId="7090DD14" w:rsidR="009E70D5" w:rsidRPr="005672A8" w:rsidRDefault="00340ED7" w:rsidP="001348BC">
            <w:pPr>
              <w:spacing w:before="80" w:after="80" w:line="240" w:lineRule="auto"/>
              <w:ind w:firstLine="74"/>
              <w:rPr>
                <w:rFonts w:ascii="Times New Roman" w:hAnsi="Times New Roman" w:cs="Times New Roman"/>
              </w:rPr>
            </w:pPr>
            <w:r w:rsidRPr="005672A8">
              <w:rPr>
                <w:rFonts w:ascii="Times New Roman" w:hAnsi="Times New Roman" w:cs="Times New Roman"/>
                <w:position w:val="-22"/>
              </w:rPr>
              <w:object w:dxaOrig="540" w:dyaOrig="580" w14:anchorId="04A03275">
                <v:shape id="_x0000_i1033" type="#_x0000_t75" style="width:26.25pt;height:28.5pt" o:ole="">
                  <v:imagedata r:id="rId25" o:title=""/>
                </v:shape>
                <o:OLEObject Type="Embed" ProgID="Equation.DSMT4" ShapeID="_x0000_i1033" DrawAspect="Content" ObjectID="_1573557151" r:id="rId26"/>
              </w:object>
            </w:r>
          </w:p>
        </w:tc>
        <w:tc>
          <w:tcPr>
            <w:tcW w:w="850" w:type="dxa"/>
            <w:shd w:val="clear" w:color="auto" w:fill="auto"/>
          </w:tcPr>
          <w:p w14:paraId="6A94DE2D" w14:textId="77777777" w:rsidR="009E70D5" w:rsidRPr="005672A8" w:rsidRDefault="009E70D5" w:rsidP="001348BC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 w:rsidRPr="005672A8"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6C1C5291" w14:textId="77777777" w:rsidR="009E70D5" w:rsidRPr="005672A8" w:rsidRDefault="009E70D5" w:rsidP="001348BC">
            <w:pPr>
              <w:pStyle w:val="Text"/>
              <w:spacing w:before="80" w:after="80" w:line="240" w:lineRule="auto"/>
              <w:jc w:val="center"/>
            </w:pPr>
            <w:r w:rsidRPr="005672A8">
              <w:t>1.1b</w:t>
            </w:r>
          </w:p>
        </w:tc>
        <w:tc>
          <w:tcPr>
            <w:tcW w:w="1843" w:type="dxa"/>
            <w:vMerge/>
          </w:tcPr>
          <w:p w14:paraId="159865F0" w14:textId="77777777" w:rsidR="009E70D5" w:rsidRPr="005672A8" w:rsidRDefault="009E70D5" w:rsidP="009E70D5">
            <w:pPr>
              <w:pStyle w:val="Text"/>
              <w:spacing w:before="160"/>
              <w:jc w:val="center"/>
            </w:pPr>
          </w:p>
        </w:tc>
      </w:tr>
      <w:tr w:rsidR="009E70D5" w:rsidRPr="005672A8" w14:paraId="07D409EF" w14:textId="77777777" w:rsidTr="00AB229F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05FAE96F" w14:textId="77777777" w:rsidR="009E70D5" w:rsidRPr="005672A8" w:rsidRDefault="009E70D5" w:rsidP="005A7FC6">
            <w:pPr>
              <w:pStyle w:val="Text"/>
              <w:spacing w:before="160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05DA0C0A" w14:textId="77777777" w:rsidR="009E70D5" w:rsidRPr="005672A8" w:rsidRDefault="009E70D5" w:rsidP="005A7FC6">
            <w:pPr>
              <w:spacing w:before="160"/>
              <w:rPr>
                <w:rFonts w:ascii="Times New Roman" w:hAnsi="Times New Roman" w:cs="Times New Roman"/>
              </w:rPr>
            </w:pPr>
          </w:p>
        </w:tc>
        <w:tc>
          <w:tcPr>
            <w:tcW w:w="850" w:type="dxa"/>
            <w:shd w:val="clear" w:color="auto" w:fill="auto"/>
          </w:tcPr>
          <w:p w14:paraId="190C7E67" w14:textId="77777777" w:rsidR="009E70D5" w:rsidRPr="005672A8" w:rsidRDefault="009E70D5" w:rsidP="009E70D5">
            <w:pPr>
              <w:pStyle w:val="Text"/>
              <w:spacing w:before="160"/>
              <w:jc w:val="center"/>
              <w:rPr>
                <w:b/>
              </w:rPr>
            </w:pPr>
            <w:r w:rsidRPr="005672A8">
              <w:rPr>
                <w:b/>
              </w:rPr>
              <w:t>(2)</w:t>
            </w:r>
          </w:p>
        </w:tc>
        <w:tc>
          <w:tcPr>
            <w:tcW w:w="709" w:type="dxa"/>
            <w:shd w:val="clear" w:color="auto" w:fill="auto"/>
          </w:tcPr>
          <w:p w14:paraId="0F59F3B0" w14:textId="77777777" w:rsidR="009E70D5" w:rsidRPr="005672A8" w:rsidRDefault="009E70D5" w:rsidP="009E70D5">
            <w:pPr>
              <w:pStyle w:val="Text"/>
              <w:spacing w:before="160"/>
              <w:jc w:val="center"/>
            </w:pPr>
          </w:p>
        </w:tc>
        <w:tc>
          <w:tcPr>
            <w:tcW w:w="1843" w:type="dxa"/>
          </w:tcPr>
          <w:p w14:paraId="08E6583E" w14:textId="77777777" w:rsidR="009E70D5" w:rsidRPr="005672A8" w:rsidRDefault="009E70D5" w:rsidP="009E70D5">
            <w:pPr>
              <w:pStyle w:val="Text"/>
              <w:spacing w:before="160"/>
              <w:jc w:val="center"/>
            </w:pPr>
          </w:p>
        </w:tc>
      </w:tr>
      <w:tr w:rsidR="009E70D5" w:rsidRPr="005672A8" w14:paraId="5C42079C" w14:textId="77777777" w:rsidTr="00AB229F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6C8DCD45" w14:textId="77777777" w:rsidR="009E70D5" w:rsidRPr="005672A8" w:rsidRDefault="009E70D5" w:rsidP="005A7FC6">
            <w:pPr>
              <w:pStyle w:val="Text"/>
              <w:spacing w:before="160"/>
              <w:jc w:val="center"/>
              <w:rPr>
                <w:b/>
              </w:rPr>
            </w:pPr>
            <w:r w:rsidRPr="005672A8">
              <w:rPr>
                <w:b/>
              </w:rPr>
              <w:t>3c</w:t>
            </w:r>
          </w:p>
        </w:tc>
        <w:tc>
          <w:tcPr>
            <w:tcW w:w="5954" w:type="dxa"/>
            <w:shd w:val="clear" w:color="auto" w:fill="auto"/>
          </w:tcPr>
          <w:p w14:paraId="1708B9CB" w14:textId="7BB38705" w:rsidR="009E70D5" w:rsidRPr="005672A8" w:rsidRDefault="009E70D5" w:rsidP="001348BC">
            <w:pPr>
              <w:spacing w:before="80" w:after="80" w:line="240" w:lineRule="auto"/>
              <w:ind w:firstLine="74"/>
              <w:rPr>
                <w:rFonts w:ascii="Times New Roman" w:eastAsia="Times New Roman" w:hAnsi="Times New Roman" w:cs="Times New Roman"/>
                <w:noProof/>
              </w:rPr>
            </w:pPr>
            <w:r w:rsidRPr="005672A8">
              <w:rPr>
                <w:rFonts w:ascii="Times New Roman" w:eastAsia="Times New Roman" w:hAnsi="Times New Roman" w:cs="Times New Roman"/>
                <w:noProof/>
              </w:rPr>
              <w:t>Use of</w:t>
            </w:r>
            <w:r w:rsidR="00340ED7" w:rsidRPr="005672A8">
              <w:rPr>
                <w:rFonts w:ascii="Times New Roman" w:eastAsia="Times New Roman" w:hAnsi="Times New Roman" w:cs="Times New Roman"/>
                <w:noProof/>
                <w:position w:val="-6"/>
              </w:rPr>
              <w:object w:dxaOrig="740" w:dyaOrig="260" w14:anchorId="10BC60AA">
                <v:shape id="_x0000_i1034" type="#_x0000_t75" style="width:36.75pt;height:13.5pt" o:ole="">
                  <v:imagedata r:id="rId27" o:title=""/>
                </v:shape>
                <o:OLEObject Type="Embed" ProgID="Equation.DSMT4" ShapeID="_x0000_i1034" DrawAspect="Content" ObjectID="_1573557152" r:id="rId28"/>
              </w:object>
            </w:r>
            <w:r w:rsidR="008A4F4C">
              <w:rPr>
                <w:rFonts w:ascii="Times New Roman" w:eastAsia="Times New Roman" w:hAnsi="Times New Roman" w:cs="Times New Roman"/>
                <w:noProof/>
              </w:rPr>
              <w:t xml:space="preserve">with </w:t>
            </w:r>
            <w:r w:rsidR="008A4F4C" w:rsidRPr="003714ED">
              <w:rPr>
                <w:rFonts w:ascii="Times New Roman" w:eastAsia="Times New Roman" w:hAnsi="Times New Roman" w:cs="Times New Roman"/>
                <w:i/>
                <w:noProof/>
              </w:rPr>
              <w:t>m</w:t>
            </w:r>
            <w:r w:rsidR="00A2580B">
              <w:rPr>
                <w:rFonts w:ascii="Times New Roman" w:eastAsia="Times New Roman" w:hAnsi="Times New Roman" w:cs="Times New Roman"/>
                <w:i/>
                <w:noProof/>
              </w:rPr>
              <w:t xml:space="preserve"> </w:t>
            </w:r>
            <w:r w:rsidR="008A4F4C">
              <w:rPr>
                <w:rFonts w:ascii="Times New Roman" w:eastAsia="Times New Roman" w:hAnsi="Times New Roman" w:cs="Times New Roman"/>
                <w:noProof/>
              </w:rPr>
              <w:t>=</w:t>
            </w:r>
            <w:r w:rsidR="00A2580B">
              <w:rPr>
                <w:rFonts w:ascii="Times New Roman" w:eastAsia="Times New Roman" w:hAnsi="Times New Roman" w:cs="Times New Roman"/>
                <w:noProof/>
              </w:rPr>
              <w:t xml:space="preserve"> </w:t>
            </w:r>
            <w:r w:rsidR="008A4F4C">
              <w:rPr>
                <w:rFonts w:ascii="Times New Roman" w:eastAsia="Times New Roman" w:hAnsi="Times New Roman" w:cs="Times New Roman"/>
                <w:noProof/>
              </w:rPr>
              <w:t>1</w:t>
            </w:r>
          </w:p>
        </w:tc>
        <w:tc>
          <w:tcPr>
            <w:tcW w:w="850" w:type="dxa"/>
            <w:shd w:val="clear" w:color="auto" w:fill="auto"/>
          </w:tcPr>
          <w:p w14:paraId="44CC5F9C" w14:textId="77777777" w:rsidR="009E70D5" w:rsidRPr="005672A8" w:rsidRDefault="009E70D5" w:rsidP="009E70D5">
            <w:pPr>
              <w:pStyle w:val="Text"/>
              <w:spacing w:before="160"/>
              <w:jc w:val="center"/>
              <w:rPr>
                <w:b/>
              </w:rPr>
            </w:pPr>
            <w:r w:rsidRPr="005672A8"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6F7CCCB8" w14:textId="77777777" w:rsidR="009E70D5" w:rsidRPr="005672A8" w:rsidRDefault="009E70D5" w:rsidP="009E70D5">
            <w:pPr>
              <w:pStyle w:val="Text"/>
              <w:spacing w:before="160"/>
              <w:jc w:val="center"/>
            </w:pPr>
            <w:r w:rsidRPr="005672A8">
              <w:t>1.1b</w:t>
            </w:r>
          </w:p>
        </w:tc>
        <w:tc>
          <w:tcPr>
            <w:tcW w:w="1843" w:type="dxa"/>
            <w:vMerge w:val="restart"/>
          </w:tcPr>
          <w:p w14:paraId="7DF7DDA2" w14:textId="77777777" w:rsidR="009E70D5" w:rsidRPr="00D5673D" w:rsidRDefault="009E70D5" w:rsidP="009E70D5">
            <w:pPr>
              <w:pStyle w:val="Text"/>
              <w:spacing w:before="160"/>
              <w:jc w:val="center"/>
            </w:pPr>
            <w:r w:rsidRPr="00D5673D">
              <w:t>5th</w:t>
            </w:r>
          </w:p>
          <w:p w14:paraId="21C6A203" w14:textId="7A0D024B" w:rsidR="00AF45FE" w:rsidRPr="005672A8" w:rsidRDefault="00AF45FE" w:rsidP="009E70D5">
            <w:pPr>
              <w:pStyle w:val="Text"/>
              <w:spacing w:before="160"/>
              <w:jc w:val="center"/>
            </w:pPr>
            <w:r w:rsidRPr="005672A8">
              <w:t>Use equations of motion to solve problems in familiar contexts</w:t>
            </w:r>
            <w:r w:rsidR="006D332B">
              <w:t>.</w:t>
            </w:r>
          </w:p>
        </w:tc>
      </w:tr>
      <w:tr w:rsidR="009E70D5" w:rsidRPr="005672A8" w14:paraId="5AFAC520" w14:textId="77777777" w:rsidTr="00AB229F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C2AC030" w14:textId="77777777" w:rsidR="009E70D5" w:rsidRPr="005672A8" w:rsidRDefault="009E70D5" w:rsidP="005A7FC6">
            <w:pPr>
              <w:pStyle w:val="Text"/>
              <w:spacing w:before="160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3F1BED72" w14:textId="0DCE5D26" w:rsidR="009E70D5" w:rsidRPr="005672A8" w:rsidRDefault="00340ED7" w:rsidP="001348BC">
            <w:pPr>
              <w:spacing w:before="80" w:after="80" w:line="240" w:lineRule="auto"/>
              <w:ind w:firstLine="74"/>
              <w:rPr>
                <w:rFonts w:ascii="Times New Roman" w:hAnsi="Times New Roman" w:cs="Times New Roman"/>
              </w:rPr>
            </w:pPr>
            <w:r w:rsidRPr="005672A8">
              <w:rPr>
                <w:rFonts w:ascii="Times New Roman" w:hAnsi="Times New Roman" w:cs="Times New Roman"/>
                <w:position w:val="-28"/>
              </w:rPr>
              <w:object w:dxaOrig="320" w:dyaOrig="639" w14:anchorId="25D5090A">
                <v:shape id="_x0000_i1035" type="#_x0000_t75" style="width:16.5pt;height:31.5pt" o:ole="">
                  <v:imagedata r:id="rId29" o:title=""/>
                </v:shape>
                <o:OLEObject Type="Embed" ProgID="Equation.DSMT4" ShapeID="_x0000_i1035" DrawAspect="Content" ObjectID="_1573557153" r:id="rId30"/>
              </w:object>
            </w:r>
            <w:r w:rsidR="009E70D5" w:rsidRPr="005672A8">
              <w:rPr>
                <w:rFonts w:ascii="Times New Roman" w:hAnsi="Times New Roman" w:cs="Times New Roman"/>
              </w:rPr>
              <w:t>is acceleration</w:t>
            </w:r>
          </w:p>
        </w:tc>
        <w:tc>
          <w:tcPr>
            <w:tcW w:w="850" w:type="dxa"/>
            <w:shd w:val="clear" w:color="auto" w:fill="auto"/>
          </w:tcPr>
          <w:p w14:paraId="2D70F992" w14:textId="77777777" w:rsidR="009E70D5" w:rsidRPr="005672A8" w:rsidRDefault="009E70D5" w:rsidP="009E70D5">
            <w:pPr>
              <w:pStyle w:val="Text"/>
              <w:spacing w:before="320"/>
              <w:jc w:val="center"/>
              <w:rPr>
                <w:b/>
              </w:rPr>
            </w:pPr>
            <w:r w:rsidRPr="005672A8"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622310A2" w14:textId="77777777" w:rsidR="009E70D5" w:rsidRPr="005672A8" w:rsidRDefault="009E70D5" w:rsidP="009E70D5">
            <w:pPr>
              <w:pStyle w:val="Text"/>
              <w:spacing w:before="320"/>
              <w:jc w:val="center"/>
            </w:pPr>
            <w:r w:rsidRPr="005672A8">
              <w:t>1.2</w:t>
            </w:r>
          </w:p>
        </w:tc>
        <w:tc>
          <w:tcPr>
            <w:tcW w:w="1843" w:type="dxa"/>
            <w:vMerge/>
          </w:tcPr>
          <w:p w14:paraId="7641F256" w14:textId="77777777" w:rsidR="009E70D5" w:rsidRPr="005672A8" w:rsidRDefault="009E70D5" w:rsidP="009E70D5">
            <w:pPr>
              <w:pStyle w:val="Text"/>
              <w:spacing w:before="160"/>
              <w:jc w:val="center"/>
            </w:pPr>
          </w:p>
        </w:tc>
      </w:tr>
      <w:tr w:rsidR="009E70D5" w:rsidRPr="005672A8" w14:paraId="0B78673D" w14:textId="77777777" w:rsidTr="00AB229F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1694E70" w14:textId="77777777" w:rsidR="009E70D5" w:rsidRPr="005672A8" w:rsidRDefault="009E70D5" w:rsidP="005A7FC6">
            <w:pPr>
              <w:pStyle w:val="Text"/>
              <w:spacing w:before="160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1FF31B85" w14:textId="314FBE22" w:rsidR="009E70D5" w:rsidRPr="005672A8" w:rsidRDefault="009E70D5" w:rsidP="001348BC">
            <w:pPr>
              <w:spacing w:before="80" w:after="80" w:line="240" w:lineRule="auto"/>
              <w:ind w:firstLine="74"/>
              <w:rPr>
                <w:rFonts w:ascii="Times New Roman" w:hAnsi="Times New Roman" w:cs="Times New Roman"/>
              </w:rPr>
            </w:pPr>
            <w:r w:rsidRPr="005672A8">
              <w:rPr>
                <w:rFonts w:ascii="Times New Roman" w:hAnsi="Times New Roman" w:cs="Times New Roman"/>
              </w:rPr>
              <w:t>Total downward force is</w:t>
            </w:r>
            <w:r w:rsidR="00340ED7" w:rsidRPr="005672A8">
              <w:rPr>
                <w:rFonts w:ascii="Times New Roman" w:hAnsi="Times New Roman" w:cs="Times New Roman"/>
                <w:position w:val="-10"/>
              </w:rPr>
              <w:object w:dxaOrig="620" w:dyaOrig="300" w14:anchorId="78C88FB5">
                <v:shape id="_x0000_i1036" type="#_x0000_t75" style="width:30.75pt;height:15pt" o:ole="">
                  <v:imagedata r:id="rId31" o:title=""/>
                </v:shape>
                <o:OLEObject Type="Embed" ProgID="Equation.DSMT4" ShapeID="_x0000_i1036" DrawAspect="Content" ObjectID="_1573557154" r:id="rId32"/>
              </w:object>
            </w:r>
          </w:p>
        </w:tc>
        <w:tc>
          <w:tcPr>
            <w:tcW w:w="850" w:type="dxa"/>
            <w:shd w:val="clear" w:color="auto" w:fill="auto"/>
          </w:tcPr>
          <w:p w14:paraId="4C738852" w14:textId="77777777" w:rsidR="009E70D5" w:rsidRPr="005672A8" w:rsidRDefault="009E70D5" w:rsidP="009E70D5">
            <w:pPr>
              <w:pStyle w:val="Text"/>
              <w:spacing w:before="160"/>
              <w:jc w:val="center"/>
              <w:rPr>
                <w:b/>
              </w:rPr>
            </w:pPr>
            <w:r w:rsidRPr="005672A8"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074184D0" w14:textId="77777777" w:rsidR="009E70D5" w:rsidRPr="005672A8" w:rsidRDefault="009E70D5" w:rsidP="009E70D5">
            <w:pPr>
              <w:pStyle w:val="Text"/>
              <w:spacing w:before="160"/>
              <w:jc w:val="center"/>
            </w:pPr>
            <w:r w:rsidRPr="005672A8">
              <w:t>3.4</w:t>
            </w:r>
          </w:p>
        </w:tc>
        <w:tc>
          <w:tcPr>
            <w:tcW w:w="1843" w:type="dxa"/>
            <w:vMerge/>
          </w:tcPr>
          <w:p w14:paraId="7790DCED" w14:textId="77777777" w:rsidR="009E70D5" w:rsidRPr="005672A8" w:rsidRDefault="009E70D5" w:rsidP="009E70D5">
            <w:pPr>
              <w:pStyle w:val="Text"/>
              <w:spacing w:before="160"/>
              <w:jc w:val="center"/>
            </w:pPr>
          </w:p>
        </w:tc>
      </w:tr>
      <w:tr w:rsidR="009E70D5" w:rsidRPr="005672A8" w14:paraId="2C19ACC8" w14:textId="77777777" w:rsidTr="00AB229F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51D3B72" w14:textId="77777777" w:rsidR="009E70D5" w:rsidRPr="005672A8" w:rsidRDefault="009E70D5" w:rsidP="005A7FC6">
            <w:pPr>
              <w:pStyle w:val="Text"/>
              <w:spacing w:before="160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6D7E454D" w14:textId="77777777" w:rsidR="009E70D5" w:rsidRPr="005672A8" w:rsidRDefault="009E70D5" w:rsidP="00D221FA">
            <w:pPr>
              <w:spacing w:before="120" w:after="120"/>
              <w:rPr>
                <w:rFonts w:ascii="Times New Roman" w:hAnsi="Times New Roman" w:cs="Times New Roman"/>
              </w:rPr>
            </w:pPr>
          </w:p>
        </w:tc>
        <w:tc>
          <w:tcPr>
            <w:tcW w:w="850" w:type="dxa"/>
            <w:shd w:val="clear" w:color="auto" w:fill="auto"/>
          </w:tcPr>
          <w:p w14:paraId="2035805A" w14:textId="77777777" w:rsidR="009E70D5" w:rsidRPr="005672A8" w:rsidRDefault="009E70D5" w:rsidP="00D221FA">
            <w:pPr>
              <w:pStyle w:val="Text"/>
              <w:jc w:val="center"/>
              <w:rPr>
                <w:b/>
              </w:rPr>
            </w:pPr>
            <w:r w:rsidRPr="005672A8">
              <w:rPr>
                <w:b/>
              </w:rPr>
              <w:t>(3)</w:t>
            </w:r>
          </w:p>
        </w:tc>
        <w:tc>
          <w:tcPr>
            <w:tcW w:w="709" w:type="dxa"/>
            <w:shd w:val="clear" w:color="auto" w:fill="auto"/>
          </w:tcPr>
          <w:p w14:paraId="3F89CD65" w14:textId="77777777" w:rsidR="009E70D5" w:rsidRPr="005672A8" w:rsidRDefault="009E70D5" w:rsidP="00D221FA">
            <w:pPr>
              <w:pStyle w:val="Text"/>
              <w:jc w:val="center"/>
            </w:pPr>
          </w:p>
        </w:tc>
        <w:tc>
          <w:tcPr>
            <w:tcW w:w="1843" w:type="dxa"/>
          </w:tcPr>
          <w:p w14:paraId="24996739" w14:textId="77777777" w:rsidR="009E70D5" w:rsidRPr="005672A8" w:rsidRDefault="009E70D5" w:rsidP="00D221FA">
            <w:pPr>
              <w:pStyle w:val="Text"/>
              <w:jc w:val="center"/>
            </w:pPr>
          </w:p>
        </w:tc>
      </w:tr>
      <w:tr w:rsidR="00D375D4" w:rsidRPr="005672A8" w14:paraId="5704136C" w14:textId="77777777" w:rsidTr="00AB229F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70BC91DD" w14:textId="64C60057" w:rsidR="00D375D4" w:rsidRPr="005672A8" w:rsidRDefault="00D375D4" w:rsidP="005A7FC6">
            <w:pPr>
              <w:pStyle w:val="Text"/>
              <w:spacing w:before="160"/>
              <w:jc w:val="center"/>
              <w:rPr>
                <w:b/>
              </w:rPr>
            </w:pPr>
            <w:r w:rsidRPr="005672A8">
              <w:rPr>
                <w:b/>
              </w:rPr>
              <w:t>3d</w:t>
            </w:r>
          </w:p>
        </w:tc>
        <w:tc>
          <w:tcPr>
            <w:tcW w:w="5954" w:type="dxa"/>
            <w:shd w:val="clear" w:color="auto" w:fill="auto"/>
          </w:tcPr>
          <w:p w14:paraId="0D34D216" w14:textId="6622DC83" w:rsidR="00D375D4" w:rsidRPr="005672A8" w:rsidRDefault="00D375D4" w:rsidP="00021A70">
            <w:pPr>
              <w:spacing w:before="160"/>
              <w:ind w:firstLine="75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Use of differentiation to evaluate both sides.</w:t>
            </w:r>
          </w:p>
        </w:tc>
        <w:tc>
          <w:tcPr>
            <w:tcW w:w="850" w:type="dxa"/>
            <w:shd w:val="clear" w:color="auto" w:fill="auto"/>
          </w:tcPr>
          <w:p w14:paraId="3E6C40C7" w14:textId="62727CC8" w:rsidR="00D375D4" w:rsidRPr="005672A8" w:rsidRDefault="00D375D4" w:rsidP="009E70D5">
            <w:pPr>
              <w:pStyle w:val="Text"/>
              <w:spacing w:before="320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59FDE144" w14:textId="27C5266C" w:rsidR="00D375D4" w:rsidRPr="005672A8" w:rsidRDefault="00D375D4" w:rsidP="009E70D5">
            <w:pPr>
              <w:pStyle w:val="Text"/>
              <w:spacing w:before="320"/>
              <w:jc w:val="center"/>
            </w:pPr>
            <w:r>
              <w:t>2.1</w:t>
            </w:r>
          </w:p>
        </w:tc>
        <w:tc>
          <w:tcPr>
            <w:tcW w:w="1843" w:type="dxa"/>
            <w:vMerge w:val="restart"/>
          </w:tcPr>
          <w:p w14:paraId="053737B5" w14:textId="77777777" w:rsidR="00D375D4" w:rsidRPr="00D5673D" w:rsidRDefault="00D375D4" w:rsidP="009E70D5">
            <w:pPr>
              <w:pStyle w:val="Text"/>
              <w:spacing w:before="160"/>
              <w:jc w:val="center"/>
            </w:pPr>
            <w:r w:rsidRPr="00D5673D">
              <w:t>7th</w:t>
            </w:r>
          </w:p>
          <w:p w14:paraId="7BB7D8C6" w14:textId="601DE2FE" w:rsidR="00D375D4" w:rsidRPr="00D5673D" w:rsidRDefault="00D375D4" w:rsidP="009E70D5">
            <w:pPr>
              <w:pStyle w:val="Text"/>
              <w:spacing w:before="160"/>
              <w:jc w:val="center"/>
            </w:pPr>
            <w:r w:rsidRPr="005672A8">
              <w:t>Solve general kinematics problems in less familiar contexts</w:t>
            </w:r>
            <w:r w:rsidR="006D332B">
              <w:t>.</w:t>
            </w:r>
          </w:p>
        </w:tc>
      </w:tr>
      <w:tr w:rsidR="00D375D4" w:rsidRPr="005672A8" w14:paraId="44662C75" w14:textId="77777777" w:rsidTr="00AB229F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70063B89" w14:textId="2F2CCD20" w:rsidR="00D375D4" w:rsidRPr="005672A8" w:rsidRDefault="00D375D4" w:rsidP="005A7FC6">
            <w:pPr>
              <w:pStyle w:val="Text"/>
              <w:spacing w:before="160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3A26F087" w14:textId="4D78868F" w:rsidR="00D375D4" w:rsidRPr="005672A8" w:rsidRDefault="00D375D4" w:rsidP="00021A70">
            <w:pPr>
              <w:spacing w:before="160"/>
              <w:ind w:firstLine="75"/>
              <w:rPr>
                <w:rFonts w:ascii="Times New Roman" w:hAnsi="Times New Roman" w:cs="Times New Roman"/>
              </w:rPr>
            </w:pPr>
            <w:r w:rsidRPr="005672A8">
              <w:rPr>
                <w:rFonts w:ascii="Times New Roman" w:hAnsi="Times New Roman" w:cs="Times New Roman"/>
                <w:position w:val="-28"/>
              </w:rPr>
              <w:object w:dxaOrig="1620" w:dyaOrig="639" w14:anchorId="413E131B">
                <v:shape id="_x0000_i1037" type="#_x0000_t75" style="width:81pt;height:31.5pt" o:ole="">
                  <v:imagedata r:id="rId33" o:title=""/>
                </v:shape>
                <o:OLEObject Type="Embed" ProgID="Equation.DSMT4" ShapeID="_x0000_i1037" DrawAspect="Content" ObjectID="_1573557155" r:id="rId34"/>
              </w:object>
            </w:r>
          </w:p>
        </w:tc>
        <w:tc>
          <w:tcPr>
            <w:tcW w:w="850" w:type="dxa"/>
            <w:shd w:val="clear" w:color="auto" w:fill="auto"/>
          </w:tcPr>
          <w:p w14:paraId="02E64B54" w14:textId="2D79DB15" w:rsidR="00D375D4" w:rsidRPr="005672A8" w:rsidRDefault="00D375D4" w:rsidP="009E70D5">
            <w:pPr>
              <w:pStyle w:val="Text"/>
              <w:spacing w:before="320"/>
              <w:jc w:val="center"/>
              <w:rPr>
                <w:b/>
              </w:rPr>
            </w:pPr>
            <w:r>
              <w:rPr>
                <w:b/>
              </w:rPr>
              <w:t>A</w:t>
            </w:r>
            <w:r w:rsidRPr="005672A8">
              <w:rPr>
                <w:b/>
              </w:rPr>
              <w:t>1</w:t>
            </w:r>
          </w:p>
        </w:tc>
        <w:tc>
          <w:tcPr>
            <w:tcW w:w="709" w:type="dxa"/>
            <w:shd w:val="clear" w:color="auto" w:fill="auto"/>
          </w:tcPr>
          <w:p w14:paraId="57E498A6" w14:textId="77777777" w:rsidR="00D375D4" w:rsidRPr="005672A8" w:rsidRDefault="00D375D4" w:rsidP="009E70D5">
            <w:pPr>
              <w:pStyle w:val="Text"/>
              <w:spacing w:before="320"/>
              <w:jc w:val="center"/>
            </w:pPr>
            <w:r w:rsidRPr="005672A8">
              <w:t>2.1</w:t>
            </w:r>
          </w:p>
        </w:tc>
        <w:tc>
          <w:tcPr>
            <w:tcW w:w="1843" w:type="dxa"/>
            <w:vMerge/>
          </w:tcPr>
          <w:p w14:paraId="77C10EEA" w14:textId="1B50C8E2" w:rsidR="00D375D4" w:rsidRPr="005672A8" w:rsidRDefault="00D375D4" w:rsidP="009E70D5">
            <w:pPr>
              <w:pStyle w:val="Text"/>
              <w:spacing w:before="160"/>
              <w:jc w:val="center"/>
            </w:pPr>
          </w:p>
        </w:tc>
      </w:tr>
      <w:tr w:rsidR="00D375D4" w:rsidRPr="005672A8" w14:paraId="1F0FF448" w14:textId="77777777" w:rsidTr="00AB229F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1EC44B50" w14:textId="77777777" w:rsidR="00D375D4" w:rsidRPr="005672A8" w:rsidRDefault="00D375D4" w:rsidP="005A7FC6">
            <w:pPr>
              <w:pStyle w:val="Text"/>
              <w:spacing w:before="160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6B8A087D" w14:textId="5B3DE6CE" w:rsidR="00D375D4" w:rsidRPr="005672A8" w:rsidRDefault="00D375D4" w:rsidP="00021A70">
            <w:pPr>
              <w:spacing w:before="160"/>
              <w:ind w:firstLine="75"/>
              <w:jc w:val="both"/>
              <w:rPr>
                <w:rFonts w:ascii="Times New Roman" w:hAnsi="Times New Roman" w:cs="Times New Roman"/>
              </w:rPr>
            </w:pPr>
            <w:r w:rsidRPr="005672A8">
              <w:rPr>
                <w:rFonts w:ascii="Times New Roman" w:hAnsi="Times New Roman" w:cs="Times New Roman"/>
                <w:position w:val="-22"/>
              </w:rPr>
              <w:object w:dxaOrig="3580" w:dyaOrig="580" w14:anchorId="056FD27F">
                <v:shape id="_x0000_i1038" type="#_x0000_t75" style="width:179.25pt;height:28.5pt" o:ole="">
                  <v:imagedata r:id="rId35" o:title=""/>
                </v:shape>
                <o:OLEObject Type="Embed" ProgID="Equation.DSMT4" ShapeID="_x0000_i1038" DrawAspect="Content" ObjectID="_1573557156" r:id="rId36"/>
              </w:object>
            </w:r>
          </w:p>
        </w:tc>
        <w:tc>
          <w:tcPr>
            <w:tcW w:w="850" w:type="dxa"/>
            <w:shd w:val="clear" w:color="auto" w:fill="auto"/>
          </w:tcPr>
          <w:p w14:paraId="297487BE" w14:textId="77777777" w:rsidR="00D375D4" w:rsidRPr="005672A8" w:rsidRDefault="00D375D4" w:rsidP="009E70D5">
            <w:pPr>
              <w:pStyle w:val="Text"/>
              <w:spacing w:before="320"/>
              <w:jc w:val="center"/>
              <w:rPr>
                <w:b/>
              </w:rPr>
            </w:pPr>
            <w:r w:rsidRPr="005672A8"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76883FE3" w14:textId="77777777" w:rsidR="00D375D4" w:rsidRPr="005672A8" w:rsidRDefault="00D375D4" w:rsidP="009E70D5">
            <w:pPr>
              <w:pStyle w:val="Text"/>
              <w:spacing w:before="320"/>
              <w:jc w:val="center"/>
            </w:pPr>
            <w:r w:rsidRPr="005672A8">
              <w:t>2.1</w:t>
            </w:r>
          </w:p>
        </w:tc>
        <w:tc>
          <w:tcPr>
            <w:tcW w:w="1843" w:type="dxa"/>
            <w:vMerge/>
          </w:tcPr>
          <w:p w14:paraId="6407ECAF" w14:textId="77777777" w:rsidR="00D375D4" w:rsidRPr="005672A8" w:rsidRDefault="00D375D4" w:rsidP="009E70D5">
            <w:pPr>
              <w:pStyle w:val="Text"/>
              <w:spacing w:before="160"/>
              <w:jc w:val="center"/>
            </w:pPr>
          </w:p>
        </w:tc>
      </w:tr>
      <w:tr w:rsidR="00D375D4" w:rsidRPr="005672A8" w14:paraId="52D7B597" w14:textId="77777777" w:rsidTr="00AB229F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21B278D" w14:textId="77777777" w:rsidR="00D375D4" w:rsidRPr="005672A8" w:rsidRDefault="00D375D4" w:rsidP="005A7FC6">
            <w:pPr>
              <w:pStyle w:val="Text"/>
              <w:spacing w:before="160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26C92B4F" w14:textId="77777777" w:rsidR="00D375D4" w:rsidRPr="005672A8" w:rsidRDefault="00D375D4" w:rsidP="00D221FA">
            <w:pPr>
              <w:spacing w:before="120" w:after="120"/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850" w:type="dxa"/>
            <w:shd w:val="clear" w:color="auto" w:fill="auto"/>
          </w:tcPr>
          <w:p w14:paraId="0E8F3C6F" w14:textId="1AC53E7E" w:rsidR="00D375D4" w:rsidRPr="005672A8" w:rsidRDefault="00D375D4" w:rsidP="00D375D4">
            <w:pPr>
              <w:pStyle w:val="Text"/>
              <w:jc w:val="center"/>
              <w:rPr>
                <w:b/>
              </w:rPr>
            </w:pPr>
            <w:r w:rsidRPr="005672A8">
              <w:rPr>
                <w:b/>
              </w:rPr>
              <w:t>(</w:t>
            </w:r>
            <w:r>
              <w:rPr>
                <w:b/>
              </w:rPr>
              <w:t>3</w:t>
            </w:r>
            <w:r w:rsidRPr="005672A8">
              <w:rPr>
                <w:b/>
              </w:rPr>
              <w:t>)</w:t>
            </w:r>
          </w:p>
        </w:tc>
        <w:tc>
          <w:tcPr>
            <w:tcW w:w="709" w:type="dxa"/>
            <w:shd w:val="clear" w:color="auto" w:fill="auto"/>
          </w:tcPr>
          <w:p w14:paraId="280E33C9" w14:textId="77777777" w:rsidR="00D375D4" w:rsidRPr="005672A8" w:rsidRDefault="00D375D4" w:rsidP="00D221FA">
            <w:pPr>
              <w:pStyle w:val="Text"/>
              <w:jc w:val="center"/>
            </w:pPr>
          </w:p>
        </w:tc>
        <w:tc>
          <w:tcPr>
            <w:tcW w:w="1843" w:type="dxa"/>
          </w:tcPr>
          <w:p w14:paraId="43E5681B" w14:textId="77777777" w:rsidR="00D375D4" w:rsidRPr="005672A8" w:rsidRDefault="00D375D4" w:rsidP="00D221FA">
            <w:pPr>
              <w:pStyle w:val="Text"/>
              <w:jc w:val="center"/>
            </w:pPr>
          </w:p>
        </w:tc>
      </w:tr>
      <w:tr w:rsidR="009E70D5" w:rsidRPr="005672A8" w14:paraId="75CF6DD3" w14:textId="77777777" w:rsidTr="00AB229F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385E3D45" w14:textId="77777777" w:rsidR="009E70D5" w:rsidRPr="005672A8" w:rsidRDefault="009E70D5" w:rsidP="005A7FC6">
            <w:pPr>
              <w:pStyle w:val="Text"/>
              <w:spacing w:before="160"/>
              <w:jc w:val="center"/>
              <w:rPr>
                <w:b/>
              </w:rPr>
            </w:pPr>
            <w:r w:rsidRPr="005672A8">
              <w:rPr>
                <w:b/>
              </w:rPr>
              <w:lastRenderedPageBreak/>
              <w:t>3e</w:t>
            </w:r>
          </w:p>
        </w:tc>
        <w:tc>
          <w:tcPr>
            <w:tcW w:w="5954" w:type="dxa"/>
            <w:shd w:val="clear" w:color="auto" w:fill="auto"/>
          </w:tcPr>
          <w:p w14:paraId="12614AA0" w14:textId="70CC5F79" w:rsidR="009E70D5" w:rsidRPr="005672A8" w:rsidRDefault="009E70D5" w:rsidP="00021A70">
            <w:pPr>
              <w:spacing w:before="160"/>
              <w:ind w:firstLine="75"/>
              <w:rPr>
                <w:rFonts w:ascii="Times New Roman" w:hAnsi="Times New Roman" w:cs="Times New Roman"/>
              </w:rPr>
            </w:pPr>
            <w:r w:rsidRPr="005672A8">
              <w:rPr>
                <w:rFonts w:ascii="Times New Roman" w:hAnsi="Times New Roman" w:cs="Times New Roman"/>
              </w:rPr>
              <w:t>As</w:t>
            </w:r>
            <w:r w:rsidR="00021A70" w:rsidRPr="005672A8">
              <w:rPr>
                <w:rFonts w:ascii="Times New Roman" w:hAnsi="Times New Roman" w:cs="Times New Roman"/>
                <w:position w:val="-22"/>
              </w:rPr>
              <w:object w:dxaOrig="1359" w:dyaOrig="580" w14:anchorId="2DEB03E4">
                <v:shape id="_x0000_i1039" type="#_x0000_t75" style="width:68.25pt;height:28.5pt" o:ole="">
                  <v:imagedata r:id="rId37" o:title=""/>
                </v:shape>
                <o:OLEObject Type="Embed" ProgID="Equation.DSMT4" ShapeID="_x0000_i1039" DrawAspect="Content" ObjectID="_1573557157" r:id="rId38"/>
              </w:object>
            </w:r>
            <w:r w:rsidRPr="005672A8">
              <w:rPr>
                <w:rFonts w:ascii="Times New Roman" w:hAnsi="Times New Roman" w:cs="Times New Roman"/>
              </w:rPr>
              <w:t xml:space="preserve"> the terminal velocity</w:t>
            </w:r>
          </w:p>
        </w:tc>
        <w:tc>
          <w:tcPr>
            <w:tcW w:w="850" w:type="dxa"/>
            <w:shd w:val="clear" w:color="auto" w:fill="auto"/>
          </w:tcPr>
          <w:p w14:paraId="39788556" w14:textId="77777777" w:rsidR="009E70D5" w:rsidRPr="005672A8" w:rsidRDefault="009E70D5" w:rsidP="009E70D5">
            <w:pPr>
              <w:pStyle w:val="Text"/>
              <w:spacing w:before="360"/>
              <w:jc w:val="center"/>
              <w:rPr>
                <w:b/>
              </w:rPr>
            </w:pPr>
            <w:r w:rsidRPr="005672A8">
              <w:rPr>
                <w:b/>
              </w:rPr>
              <w:t>B1</w:t>
            </w:r>
          </w:p>
        </w:tc>
        <w:tc>
          <w:tcPr>
            <w:tcW w:w="709" w:type="dxa"/>
            <w:shd w:val="clear" w:color="auto" w:fill="auto"/>
          </w:tcPr>
          <w:p w14:paraId="5FA00A55" w14:textId="77777777" w:rsidR="009E70D5" w:rsidRPr="005672A8" w:rsidRDefault="009E70D5" w:rsidP="009E70D5">
            <w:pPr>
              <w:pStyle w:val="Text"/>
              <w:spacing w:before="360"/>
              <w:jc w:val="center"/>
            </w:pPr>
            <w:r w:rsidRPr="005672A8">
              <w:t>3.2a</w:t>
            </w:r>
          </w:p>
        </w:tc>
        <w:tc>
          <w:tcPr>
            <w:tcW w:w="1843" w:type="dxa"/>
          </w:tcPr>
          <w:p w14:paraId="2F6B2895" w14:textId="77777777" w:rsidR="009E70D5" w:rsidRPr="00D5673D" w:rsidRDefault="009E70D5" w:rsidP="009E70D5">
            <w:pPr>
              <w:pStyle w:val="Text"/>
              <w:spacing w:before="160"/>
              <w:jc w:val="center"/>
            </w:pPr>
            <w:r w:rsidRPr="00D5673D">
              <w:t>7th</w:t>
            </w:r>
          </w:p>
          <w:p w14:paraId="19B953C5" w14:textId="759A0BE7" w:rsidR="00AF45FE" w:rsidRPr="005672A8" w:rsidRDefault="00AF45FE" w:rsidP="009E70D5">
            <w:pPr>
              <w:pStyle w:val="Text"/>
              <w:spacing w:before="160"/>
              <w:jc w:val="center"/>
            </w:pPr>
            <w:r w:rsidRPr="005672A8">
              <w:t>Solve general kinematics problems in less familiar contexts</w:t>
            </w:r>
            <w:r w:rsidR="006D332B">
              <w:t>.</w:t>
            </w:r>
          </w:p>
        </w:tc>
      </w:tr>
      <w:tr w:rsidR="009E70D5" w:rsidRPr="005672A8" w14:paraId="58FF247A" w14:textId="77777777" w:rsidTr="00AB229F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1B53FE0" w14:textId="77777777" w:rsidR="009E70D5" w:rsidRPr="005672A8" w:rsidRDefault="009E70D5" w:rsidP="005A7FC6">
            <w:pPr>
              <w:pStyle w:val="Text"/>
              <w:spacing w:before="160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1160308C" w14:textId="77777777" w:rsidR="009E70D5" w:rsidRPr="005672A8" w:rsidRDefault="009E70D5" w:rsidP="00D221FA">
            <w:pPr>
              <w:spacing w:before="120" w:after="120"/>
              <w:ind w:firstLine="75"/>
              <w:rPr>
                <w:rFonts w:ascii="Times New Roman" w:hAnsi="Times New Roman" w:cs="Times New Roman"/>
              </w:rPr>
            </w:pPr>
          </w:p>
        </w:tc>
        <w:tc>
          <w:tcPr>
            <w:tcW w:w="850" w:type="dxa"/>
            <w:shd w:val="clear" w:color="auto" w:fill="auto"/>
          </w:tcPr>
          <w:p w14:paraId="323318DE" w14:textId="77777777" w:rsidR="009E70D5" w:rsidRPr="005672A8" w:rsidRDefault="009E70D5" w:rsidP="00D221FA">
            <w:pPr>
              <w:pStyle w:val="Text"/>
              <w:jc w:val="center"/>
              <w:rPr>
                <w:b/>
              </w:rPr>
            </w:pPr>
            <w:r w:rsidRPr="005672A8">
              <w:rPr>
                <w:b/>
              </w:rPr>
              <w:t>(1)</w:t>
            </w:r>
          </w:p>
        </w:tc>
        <w:tc>
          <w:tcPr>
            <w:tcW w:w="709" w:type="dxa"/>
            <w:shd w:val="clear" w:color="auto" w:fill="auto"/>
          </w:tcPr>
          <w:p w14:paraId="6D4DC45A" w14:textId="77777777" w:rsidR="009E70D5" w:rsidRPr="005672A8" w:rsidRDefault="009E70D5" w:rsidP="00D221FA">
            <w:pPr>
              <w:pStyle w:val="Text"/>
              <w:jc w:val="center"/>
            </w:pPr>
          </w:p>
        </w:tc>
        <w:tc>
          <w:tcPr>
            <w:tcW w:w="1843" w:type="dxa"/>
          </w:tcPr>
          <w:p w14:paraId="5B72AA61" w14:textId="77777777" w:rsidR="009E70D5" w:rsidRPr="005672A8" w:rsidRDefault="009E70D5" w:rsidP="00D221FA">
            <w:pPr>
              <w:pStyle w:val="Text"/>
              <w:jc w:val="center"/>
            </w:pPr>
          </w:p>
        </w:tc>
      </w:tr>
      <w:tr w:rsidR="00905251" w:rsidRPr="005672A8" w14:paraId="5F4ABEE1" w14:textId="77777777" w:rsidTr="00106CAE">
        <w:trPr>
          <w:jc w:val="center"/>
        </w:trPr>
        <w:tc>
          <w:tcPr>
            <w:tcW w:w="817" w:type="dxa"/>
            <w:shd w:val="clear" w:color="auto" w:fill="auto"/>
          </w:tcPr>
          <w:p w14:paraId="2A850532" w14:textId="77777777" w:rsidR="00905251" w:rsidRPr="005672A8" w:rsidRDefault="00905251" w:rsidP="00106CAE">
            <w:pPr>
              <w:pStyle w:val="Text"/>
              <w:spacing w:before="160"/>
              <w:jc w:val="center"/>
              <w:rPr>
                <w:b/>
              </w:rPr>
            </w:pPr>
            <w:r w:rsidRPr="005672A8">
              <w:rPr>
                <w:b/>
              </w:rPr>
              <w:t>3f</w:t>
            </w:r>
          </w:p>
        </w:tc>
        <w:tc>
          <w:tcPr>
            <w:tcW w:w="5954" w:type="dxa"/>
            <w:shd w:val="clear" w:color="auto" w:fill="auto"/>
          </w:tcPr>
          <w:p w14:paraId="4C2515D2" w14:textId="77777777" w:rsidR="00905251" w:rsidRPr="005672A8" w:rsidRDefault="00905251" w:rsidP="00106CAE">
            <w:pPr>
              <w:spacing w:before="160"/>
              <w:ind w:firstLine="75"/>
              <w:rPr>
                <w:rFonts w:ascii="Times New Roman" w:hAnsi="Times New Roman" w:cs="Times New Roman"/>
              </w:rPr>
            </w:pPr>
            <w:r w:rsidRPr="005672A8">
              <w:rPr>
                <w:rFonts w:ascii="Times New Roman" w:hAnsi="Times New Roman" w:cs="Times New Roman"/>
              </w:rPr>
              <w:t>Correct limitation</w:t>
            </w:r>
          </w:p>
        </w:tc>
        <w:tc>
          <w:tcPr>
            <w:tcW w:w="850" w:type="dxa"/>
            <w:shd w:val="clear" w:color="auto" w:fill="auto"/>
          </w:tcPr>
          <w:p w14:paraId="45C2FE24" w14:textId="77777777" w:rsidR="00905251" w:rsidRPr="005672A8" w:rsidRDefault="00905251" w:rsidP="00106CAE">
            <w:pPr>
              <w:pStyle w:val="Text"/>
              <w:spacing w:before="160"/>
              <w:jc w:val="center"/>
              <w:rPr>
                <w:b/>
              </w:rPr>
            </w:pPr>
            <w:r w:rsidRPr="005672A8">
              <w:rPr>
                <w:b/>
              </w:rPr>
              <w:t>B1</w:t>
            </w:r>
          </w:p>
        </w:tc>
        <w:tc>
          <w:tcPr>
            <w:tcW w:w="709" w:type="dxa"/>
            <w:shd w:val="clear" w:color="auto" w:fill="auto"/>
          </w:tcPr>
          <w:p w14:paraId="649C97A6" w14:textId="77777777" w:rsidR="00905251" w:rsidRPr="005672A8" w:rsidRDefault="00905251" w:rsidP="00106CAE">
            <w:pPr>
              <w:pStyle w:val="Text"/>
              <w:spacing w:before="160"/>
              <w:jc w:val="center"/>
            </w:pPr>
            <w:r w:rsidRPr="005672A8">
              <w:t>3.5b</w:t>
            </w:r>
          </w:p>
        </w:tc>
        <w:tc>
          <w:tcPr>
            <w:tcW w:w="1843" w:type="dxa"/>
          </w:tcPr>
          <w:p w14:paraId="66729CB6" w14:textId="77777777" w:rsidR="00905251" w:rsidRPr="00D5673D" w:rsidRDefault="00905251" w:rsidP="00106CAE">
            <w:pPr>
              <w:pStyle w:val="Text"/>
              <w:spacing w:before="160"/>
              <w:jc w:val="center"/>
            </w:pPr>
            <w:r w:rsidRPr="00D5673D">
              <w:t>3rd</w:t>
            </w:r>
          </w:p>
          <w:p w14:paraId="55F2D10D" w14:textId="31C790C2" w:rsidR="00905251" w:rsidRPr="005672A8" w:rsidRDefault="00905251" w:rsidP="00106CAE">
            <w:pPr>
              <w:pStyle w:val="Text"/>
              <w:spacing w:before="160"/>
              <w:jc w:val="center"/>
            </w:pPr>
            <w:r w:rsidRPr="005672A8">
              <w:t>Understand assumptions common in mathematical modelling</w:t>
            </w:r>
            <w:r w:rsidR="006D332B">
              <w:t>.</w:t>
            </w:r>
          </w:p>
        </w:tc>
      </w:tr>
      <w:tr w:rsidR="00905251" w:rsidRPr="005672A8" w14:paraId="7B757245" w14:textId="77777777" w:rsidTr="00106CAE">
        <w:trPr>
          <w:jc w:val="center"/>
        </w:trPr>
        <w:tc>
          <w:tcPr>
            <w:tcW w:w="817" w:type="dxa"/>
            <w:shd w:val="clear" w:color="auto" w:fill="auto"/>
          </w:tcPr>
          <w:p w14:paraId="5189B1CD" w14:textId="77777777" w:rsidR="00905251" w:rsidRPr="005672A8" w:rsidRDefault="00905251" w:rsidP="00106CAE">
            <w:pPr>
              <w:pStyle w:val="Text"/>
              <w:spacing w:before="160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2A76ED2D" w14:textId="77777777" w:rsidR="00905251" w:rsidRPr="005672A8" w:rsidRDefault="00905251" w:rsidP="00106CAE">
            <w:pPr>
              <w:spacing w:before="120" w:after="120"/>
              <w:rPr>
                <w:rFonts w:ascii="Times New Roman" w:hAnsi="Times New Roman" w:cs="Times New Roman"/>
              </w:rPr>
            </w:pPr>
          </w:p>
        </w:tc>
        <w:tc>
          <w:tcPr>
            <w:tcW w:w="850" w:type="dxa"/>
            <w:shd w:val="clear" w:color="auto" w:fill="auto"/>
          </w:tcPr>
          <w:p w14:paraId="2F7599CF" w14:textId="77777777" w:rsidR="00905251" w:rsidRPr="005672A8" w:rsidRDefault="00905251" w:rsidP="00106CAE">
            <w:pPr>
              <w:pStyle w:val="Text"/>
              <w:jc w:val="center"/>
              <w:rPr>
                <w:b/>
              </w:rPr>
            </w:pPr>
            <w:r w:rsidRPr="005672A8">
              <w:rPr>
                <w:b/>
              </w:rPr>
              <w:t>(1)</w:t>
            </w:r>
          </w:p>
        </w:tc>
        <w:tc>
          <w:tcPr>
            <w:tcW w:w="709" w:type="dxa"/>
            <w:shd w:val="clear" w:color="auto" w:fill="auto"/>
          </w:tcPr>
          <w:p w14:paraId="4D9A7875" w14:textId="77777777" w:rsidR="00905251" w:rsidRPr="005672A8" w:rsidRDefault="00905251" w:rsidP="00106CAE">
            <w:pPr>
              <w:pStyle w:val="Text"/>
              <w:jc w:val="center"/>
            </w:pPr>
          </w:p>
        </w:tc>
        <w:tc>
          <w:tcPr>
            <w:tcW w:w="1843" w:type="dxa"/>
          </w:tcPr>
          <w:p w14:paraId="3A0C0DAD" w14:textId="77777777" w:rsidR="00905251" w:rsidRPr="005672A8" w:rsidRDefault="00905251" w:rsidP="00106CAE">
            <w:pPr>
              <w:pStyle w:val="Text"/>
              <w:jc w:val="center"/>
            </w:pPr>
          </w:p>
        </w:tc>
      </w:tr>
      <w:tr w:rsidR="00905251" w:rsidRPr="005672A8" w14:paraId="1D6EB3B6" w14:textId="77777777" w:rsidTr="00106CA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63ADCBC2" w14:textId="0F422A88" w:rsidR="00905251" w:rsidRPr="005672A8" w:rsidRDefault="00905251" w:rsidP="00D375D4">
            <w:pPr>
              <w:pStyle w:val="Marks"/>
              <w:framePr w:hSpace="0" w:wrap="auto" w:hAnchor="text" w:xAlign="left" w:yAlign="inline"/>
            </w:pPr>
            <w:r w:rsidRPr="005672A8">
              <w:t>(1</w:t>
            </w:r>
            <w:r w:rsidR="00D375D4">
              <w:t>2</w:t>
            </w:r>
            <w:r w:rsidRPr="005672A8">
              <w:t xml:space="preserve"> marks)</w:t>
            </w:r>
          </w:p>
        </w:tc>
      </w:tr>
      <w:tr w:rsidR="00905251" w:rsidRPr="005672A8" w14:paraId="633DE170" w14:textId="77777777" w:rsidTr="00106CA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3AF1059D" w14:textId="77777777" w:rsidR="00905251" w:rsidRPr="005672A8" w:rsidRDefault="00905251" w:rsidP="00106CAE">
            <w:pPr>
              <w:pStyle w:val="TableHead"/>
              <w:framePr w:hSpace="0" w:wrap="auto" w:hAnchor="text" w:xAlign="left" w:yAlign="inline"/>
            </w:pPr>
            <w:r w:rsidRPr="005672A8">
              <w:t>Notes</w:t>
            </w:r>
          </w:p>
          <w:p w14:paraId="4B71303A" w14:textId="77777777" w:rsidR="00905251" w:rsidRPr="005672A8" w:rsidRDefault="00905251" w:rsidP="00106CAE">
            <w:pPr>
              <w:pStyle w:val="Text"/>
              <w:rPr>
                <w:b/>
              </w:rPr>
            </w:pPr>
            <w:r w:rsidRPr="005672A8">
              <w:rPr>
                <w:b/>
              </w:rPr>
              <w:t>3a</w:t>
            </w:r>
          </w:p>
          <w:p w14:paraId="5053F2E4" w14:textId="78D754A7" w:rsidR="00905251" w:rsidRPr="005672A8" w:rsidRDefault="00905251" w:rsidP="00106CAE">
            <w:pPr>
              <w:pStyle w:val="Text"/>
            </w:pPr>
            <w:r w:rsidRPr="005672A8">
              <w:t>B1</w:t>
            </w:r>
            <w:r w:rsidRPr="003714ED">
              <w:t xml:space="preserve"> </w:t>
            </w:r>
            <w:r w:rsidRPr="005672A8">
              <w:t>for correct weight force labelled</w:t>
            </w:r>
            <w:r w:rsidR="00546363">
              <w:t>.</w:t>
            </w:r>
          </w:p>
          <w:p w14:paraId="3F99FC28" w14:textId="77D77091" w:rsidR="00905251" w:rsidRPr="005672A8" w:rsidRDefault="00905251" w:rsidP="00106CAE">
            <w:pPr>
              <w:pStyle w:val="Text"/>
            </w:pPr>
            <w:r w:rsidRPr="005672A8">
              <w:t>B1 for correct drag force labelled</w:t>
            </w:r>
            <w:r w:rsidR="00546363">
              <w:t>.</w:t>
            </w:r>
          </w:p>
          <w:p w14:paraId="116B5084" w14:textId="2DDCB40E" w:rsidR="00905251" w:rsidRPr="005672A8" w:rsidRDefault="00905251" w:rsidP="00106CAE">
            <w:pPr>
              <w:pStyle w:val="Text"/>
              <w:rPr>
                <w:b/>
              </w:rPr>
            </w:pPr>
            <w:r w:rsidRPr="005672A8">
              <w:rPr>
                <w:b/>
              </w:rPr>
              <w:t>3f</w:t>
            </w:r>
          </w:p>
          <w:p w14:paraId="5CFCA474" w14:textId="3A58ED0B" w:rsidR="00905251" w:rsidRPr="005672A8" w:rsidRDefault="00905251" w:rsidP="00106CAE">
            <w:pPr>
              <w:pStyle w:val="Text"/>
              <w:rPr>
                <w:b/>
              </w:rPr>
            </w:pPr>
            <w:r w:rsidRPr="005672A8">
              <w:t>For example,</w:t>
            </w:r>
            <w:r w:rsidRPr="005672A8">
              <w:rPr>
                <w:b/>
              </w:rPr>
              <w:t xml:space="preserve"> </w:t>
            </w:r>
            <w:r w:rsidRPr="005672A8">
              <w:t>upthrust due to water pressure, drag proportional to velocity only at low velocity</w:t>
            </w:r>
            <w:r w:rsidR="00546363">
              <w:t>.</w:t>
            </w:r>
          </w:p>
        </w:tc>
      </w:tr>
    </w:tbl>
    <w:p w14:paraId="6582E5A5" w14:textId="77777777" w:rsidR="00001321" w:rsidRDefault="00001321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6B3662" w:rsidRPr="005672A8" w14:paraId="7198520E" w14:textId="77777777" w:rsidTr="009E70D5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7CC9DEF0" w14:textId="77777777" w:rsidR="006B3662" w:rsidRPr="005672A8" w:rsidRDefault="006B3662" w:rsidP="009E70D5">
            <w:pPr>
              <w:pStyle w:val="TableHead"/>
              <w:framePr w:hSpace="0" w:wrap="auto" w:hAnchor="text" w:xAlign="left" w:yAlign="inline"/>
            </w:pPr>
            <w:r w:rsidRPr="005672A8">
              <w:t>Q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677AA9AD" w14:textId="77777777" w:rsidR="006B3662" w:rsidRPr="005672A8" w:rsidRDefault="006B3662" w:rsidP="009E70D5">
            <w:pPr>
              <w:pStyle w:val="TableHead"/>
              <w:framePr w:hSpace="0" w:wrap="auto" w:hAnchor="text" w:xAlign="left" w:yAlign="inline"/>
            </w:pPr>
            <w:r w:rsidRPr="005672A8"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67CC41DD" w14:textId="77777777" w:rsidR="006B3662" w:rsidRPr="005672A8" w:rsidRDefault="006B3662" w:rsidP="009E70D5">
            <w:pPr>
              <w:pStyle w:val="TableHead"/>
              <w:framePr w:hSpace="0" w:wrap="auto" w:hAnchor="text" w:xAlign="left" w:yAlign="inline"/>
            </w:pPr>
            <w:r w:rsidRPr="005672A8">
              <w:t>Mark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2207AA55" w14:textId="77777777" w:rsidR="006B3662" w:rsidRPr="005672A8" w:rsidRDefault="006B3662" w:rsidP="009E70D5">
            <w:pPr>
              <w:pStyle w:val="TableHead"/>
              <w:framePr w:hSpace="0" w:wrap="auto" w:hAnchor="text" w:xAlign="left" w:yAlign="inline"/>
            </w:pPr>
            <w:r w:rsidRPr="005672A8">
              <w:t>AOs</w:t>
            </w:r>
          </w:p>
        </w:tc>
        <w:tc>
          <w:tcPr>
            <w:tcW w:w="1843" w:type="dxa"/>
            <w:vAlign w:val="center"/>
          </w:tcPr>
          <w:p w14:paraId="1B1E39B3" w14:textId="77777777" w:rsidR="006B3662" w:rsidRPr="005672A8" w:rsidRDefault="009E70D5" w:rsidP="009E70D5">
            <w:pPr>
              <w:pStyle w:val="TableHead"/>
              <w:framePr w:hSpace="0" w:wrap="auto" w:hAnchor="text" w:xAlign="left" w:yAlign="inline"/>
            </w:pPr>
            <w:r w:rsidRPr="005672A8">
              <w:t>Pearson Progression Step and Progress descriptor</w:t>
            </w:r>
          </w:p>
        </w:tc>
      </w:tr>
      <w:tr w:rsidR="009E70D5" w:rsidRPr="005672A8" w14:paraId="59AB07AB" w14:textId="77777777" w:rsidTr="00AB229F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7B90CE9B" w14:textId="77777777" w:rsidR="009E70D5" w:rsidRPr="005672A8" w:rsidRDefault="009E70D5" w:rsidP="00AB229F">
            <w:pPr>
              <w:pStyle w:val="Text"/>
              <w:jc w:val="center"/>
              <w:rPr>
                <w:b/>
              </w:rPr>
            </w:pPr>
            <w:r w:rsidRPr="005672A8">
              <w:rPr>
                <w:b/>
              </w:rPr>
              <w:t>4a</w:t>
            </w:r>
          </w:p>
        </w:tc>
        <w:tc>
          <w:tcPr>
            <w:tcW w:w="5954" w:type="dxa"/>
            <w:shd w:val="clear" w:color="auto" w:fill="auto"/>
          </w:tcPr>
          <w:p w14:paraId="7D530352" w14:textId="77777777" w:rsidR="009E70D5" w:rsidRPr="005672A8" w:rsidRDefault="009E70D5" w:rsidP="00577497">
            <w:pPr>
              <w:pStyle w:val="Text"/>
              <w:ind w:firstLine="75"/>
            </w:pPr>
            <w:r w:rsidRPr="005672A8">
              <w:t xml:space="preserve">Integrate </w:t>
            </w:r>
            <w:r w:rsidRPr="005672A8">
              <w:rPr>
                <w:i/>
              </w:rPr>
              <w:t>a</w:t>
            </w:r>
            <w:r w:rsidRPr="005672A8">
              <w:t xml:space="preserve"> w.r.t. </w:t>
            </w:r>
            <w:r w:rsidRPr="005672A8">
              <w:rPr>
                <w:i/>
              </w:rPr>
              <w:t>t</w:t>
            </w:r>
          </w:p>
        </w:tc>
        <w:tc>
          <w:tcPr>
            <w:tcW w:w="850" w:type="dxa"/>
            <w:shd w:val="clear" w:color="auto" w:fill="auto"/>
          </w:tcPr>
          <w:p w14:paraId="74B35A18" w14:textId="77777777" w:rsidR="009E70D5" w:rsidRPr="005672A8" w:rsidRDefault="009E70D5" w:rsidP="009E70D5">
            <w:pPr>
              <w:pStyle w:val="Text"/>
              <w:jc w:val="center"/>
              <w:rPr>
                <w:b/>
              </w:rPr>
            </w:pPr>
            <w:r w:rsidRPr="005672A8"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1F944DEC" w14:textId="77777777" w:rsidR="009E70D5" w:rsidRPr="005672A8" w:rsidRDefault="009E70D5" w:rsidP="009E70D5">
            <w:pPr>
              <w:pStyle w:val="Text"/>
              <w:jc w:val="center"/>
            </w:pPr>
            <w:r w:rsidRPr="005672A8">
              <w:t>1.1a</w:t>
            </w:r>
          </w:p>
        </w:tc>
        <w:tc>
          <w:tcPr>
            <w:tcW w:w="1843" w:type="dxa"/>
            <w:vMerge w:val="restart"/>
          </w:tcPr>
          <w:p w14:paraId="3E639444" w14:textId="77777777" w:rsidR="009E70D5" w:rsidRPr="00D5673D" w:rsidRDefault="009E70D5" w:rsidP="009E70D5">
            <w:pPr>
              <w:pStyle w:val="Text"/>
              <w:jc w:val="center"/>
            </w:pPr>
            <w:r w:rsidRPr="00D5673D">
              <w:t>5th</w:t>
            </w:r>
          </w:p>
          <w:p w14:paraId="177E0C50" w14:textId="0C534D00" w:rsidR="00F51822" w:rsidRPr="005672A8" w:rsidRDefault="00F51822" w:rsidP="00905251">
            <w:pPr>
              <w:pStyle w:val="Text"/>
              <w:spacing w:before="80" w:after="80" w:line="240" w:lineRule="auto"/>
              <w:jc w:val="center"/>
            </w:pPr>
            <w:r w:rsidRPr="005672A8">
              <w:t>Use integration to determine functions for velocity and/or displacement</w:t>
            </w:r>
            <w:r w:rsidR="006D332B">
              <w:t>.</w:t>
            </w:r>
          </w:p>
        </w:tc>
      </w:tr>
      <w:tr w:rsidR="009E70D5" w:rsidRPr="005672A8" w14:paraId="232497AF" w14:textId="77777777" w:rsidTr="00AB229F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11520437" w14:textId="77777777" w:rsidR="009E70D5" w:rsidRPr="005672A8" w:rsidRDefault="009E70D5" w:rsidP="00AB229F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12786456" w14:textId="23CEE83A" w:rsidR="009E70D5" w:rsidRPr="005672A8" w:rsidRDefault="00577497" w:rsidP="00577497">
            <w:pPr>
              <w:spacing w:before="160"/>
              <w:ind w:firstLine="75"/>
              <w:rPr>
                <w:rFonts w:ascii="Times New Roman" w:hAnsi="Times New Roman" w:cs="Times New Roman"/>
              </w:rPr>
            </w:pPr>
            <w:r w:rsidRPr="005672A8">
              <w:rPr>
                <w:rFonts w:ascii="Times New Roman" w:hAnsi="Times New Roman" w:cs="Times New Roman"/>
                <w:position w:val="-6"/>
              </w:rPr>
              <w:object w:dxaOrig="1440" w:dyaOrig="300" w14:anchorId="2C010CAF">
                <v:shape id="_x0000_i1040" type="#_x0000_t75" style="width:1in;height:15pt" o:ole="">
                  <v:imagedata r:id="rId39" o:title=""/>
                </v:shape>
                <o:OLEObject Type="Embed" ProgID="Equation.DSMT4" ShapeID="_x0000_i1040" DrawAspect="Content" ObjectID="_1573557158" r:id="rId40"/>
              </w:object>
            </w:r>
          </w:p>
        </w:tc>
        <w:tc>
          <w:tcPr>
            <w:tcW w:w="850" w:type="dxa"/>
            <w:shd w:val="clear" w:color="auto" w:fill="auto"/>
          </w:tcPr>
          <w:p w14:paraId="2FADED1E" w14:textId="77777777" w:rsidR="009E70D5" w:rsidRPr="005672A8" w:rsidRDefault="009E70D5" w:rsidP="009E70D5">
            <w:pPr>
              <w:pStyle w:val="Text"/>
              <w:spacing w:before="240"/>
              <w:jc w:val="center"/>
              <w:rPr>
                <w:b/>
              </w:rPr>
            </w:pPr>
            <w:r w:rsidRPr="005672A8"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3E6E6261" w14:textId="77777777" w:rsidR="009E70D5" w:rsidRPr="005672A8" w:rsidRDefault="009E70D5" w:rsidP="009E70D5">
            <w:pPr>
              <w:pStyle w:val="Text"/>
              <w:spacing w:before="240"/>
              <w:jc w:val="center"/>
            </w:pPr>
            <w:r w:rsidRPr="005672A8">
              <w:t>1.1b</w:t>
            </w:r>
          </w:p>
        </w:tc>
        <w:tc>
          <w:tcPr>
            <w:tcW w:w="1843" w:type="dxa"/>
            <w:vMerge/>
          </w:tcPr>
          <w:p w14:paraId="2BC0EBD8" w14:textId="77777777" w:rsidR="009E70D5" w:rsidRPr="005672A8" w:rsidRDefault="009E70D5" w:rsidP="009E70D5">
            <w:pPr>
              <w:pStyle w:val="Text"/>
              <w:jc w:val="center"/>
            </w:pPr>
          </w:p>
        </w:tc>
      </w:tr>
      <w:tr w:rsidR="009E70D5" w:rsidRPr="005672A8" w14:paraId="4CC8BFBB" w14:textId="77777777" w:rsidTr="00AB229F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DDBE2B9" w14:textId="77777777" w:rsidR="009E70D5" w:rsidRPr="005672A8" w:rsidRDefault="009E70D5" w:rsidP="00AB229F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0795BE5C" w14:textId="77777777" w:rsidR="009E70D5" w:rsidRPr="005672A8" w:rsidRDefault="009E70D5" w:rsidP="00D221FA">
            <w:pPr>
              <w:spacing w:before="120" w:after="120"/>
              <w:rPr>
                <w:rFonts w:ascii="Times New Roman" w:hAnsi="Times New Roman" w:cs="Times New Roman"/>
              </w:rPr>
            </w:pPr>
          </w:p>
        </w:tc>
        <w:tc>
          <w:tcPr>
            <w:tcW w:w="850" w:type="dxa"/>
            <w:shd w:val="clear" w:color="auto" w:fill="auto"/>
          </w:tcPr>
          <w:p w14:paraId="16B47929" w14:textId="77777777" w:rsidR="009E70D5" w:rsidRPr="005672A8" w:rsidRDefault="009E70D5" w:rsidP="00D221FA">
            <w:pPr>
              <w:pStyle w:val="Text"/>
              <w:jc w:val="center"/>
              <w:rPr>
                <w:b/>
              </w:rPr>
            </w:pPr>
            <w:r w:rsidRPr="005672A8">
              <w:rPr>
                <w:b/>
              </w:rPr>
              <w:t>(2)</w:t>
            </w:r>
          </w:p>
        </w:tc>
        <w:tc>
          <w:tcPr>
            <w:tcW w:w="709" w:type="dxa"/>
            <w:shd w:val="clear" w:color="auto" w:fill="auto"/>
          </w:tcPr>
          <w:p w14:paraId="2498D40A" w14:textId="77777777" w:rsidR="009E70D5" w:rsidRPr="005672A8" w:rsidRDefault="009E70D5" w:rsidP="00D221FA">
            <w:pPr>
              <w:pStyle w:val="Text"/>
              <w:jc w:val="center"/>
            </w:pPr>
          </w:p>
        </w:tc>
        <w:tc>
          <w:tcPr>
            <w:tcW w:w="1843" w:type="dxa"/>
          </w:tcPr>
          <w:p w14:paraId="160B5BAD" w14:textId="77777777" w:rsidR="009E70D5" w:rsidRPr="005672A8" w:rsidRDefault="009E70D5" w:rsidP="00D221FA">
            <w:pPr>
              <w:pStyle w:val="Text"/>
              <w:jc w:val="center"/>
            </w:pPr>
          </w:p>
        </w:tc>
      </w:tr>
      <w:tr w:rsidR="009E70D5" w:rsidRPr="005672A8" w14:paraId="3EBEF92D" w14:textId="77777777" w:rsidTr="00AB229F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4C705880" w14:textId="77777777" w:rsidR="009E70D5" w:rsidRPr="005672A8" w:rsidRDefault="009E70D5" w:rsidP="00AB229F">
            <w:pPr>
              <w:pStyle w:val="Text"/>
              <w:jc w:val="center"/>
              <w:rPr>
                <w:b/>
              </w:rPr>
            </w:pPr>
            <w:r w:rsidRPr="005672A8">
              <w:rPr>
                <w:b/>
              </w:rPr>
              <w:t>4b</w:t>
            </w:r>
          </w:p>
        </w:tc>
        <w:tc>
          <w:tcPr>
            <w:tcW w:w="5954" w:type="dxa"/>
            <w:shd w:val="clear" w:color="auto" w:fill="auto"/>
          </w:tcPr>
          <w:p w14:paraId="0D00121A" w14:textId="53AFCF76" w:rsidR="009E70D5" w:rsidRPr="005672A8" w:rsidRDefault="00402E6F" w:rsidP="00905251">
            <w:pPr>
              <w:spacing w:before="80" w:after="80" w:line="240" w:lineRule="auto"/>
              <w:ind w:firstLine="74"/>
              <w:rPr>
                <w:rFonts w:ascii="Times New Roman" w:hAnsi="Times New Roman" w:cs="Times New Roman"/>
              </w:rPr>
            </w:pPr>
            <w:r w:rsidRPr="005672A8">
              <w:rPr>
                <w:rFonts w:ascii="Times New Roman" w:hAnsi="Times New Roman" w:cs="Times New Roman"/>
                <w:position w:val="-6"/>
              </w:rPr>
              <w:object w:dxaOrig="1560" w:dyaOrig="300" w14:anchorId="3F505AA9">
                <v:shape id="_x0000_i1041" type="#_x0000_t75" style="width:78pt;height:15pt" o:ole="">
                  <v:imagedata r:id="rId41" o:title=""/>
                </v:shape>
                <o:OLEObject Type="Embed" ProgID="Equation.DSMT4" ShapeID="_x0000_i1041" DrawAspect="Content" ObjectID="_1573557159" r:id="rId42"/>
              </w:object>
            </w:r>
          </w:p>
        </w:tc>
        <w:tc>
          <w:tcPr>
            <w:tcW w:w="850" w:type="dxa"/>
            <w:shd w:val="clear" w:color="auto" w:fill="auto"/>
          </w:tcPr>
          <w:p w14:paraId="56C31CA0" w14:textId="77777777" w:rsidR="009E70D5" w:rsidRPr="005672A8" w:rsidRDefault="009E70D5" w:rsidP="009E70D5">
            <w:pPr>
              <w:pStyle w:val="Text"/>
              <w:spacing w:before="160"/>
              <w:jc w:val="center"/>
              <w:rPr>
                <w:b/>
              </w:rPr>
            </w:pPr>
            <w:r w:rsidRPr="005672A8"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162E1446" w14:textId="77777777" w:rsidR="009E70D5" w:rsidRPr="005672A8" w:rsidRDefault="009E70D5" w:rsidP="009E70D5">
            <w:pPr>
              <w:pStyle w:val="Text"/>
              <w:spacing w:before="160"/>
              <w:jc w:val="center"/>
            </w:pPr>
            <w:r w:rsidRPr="005672A8">
              <w:t>3.1a</w:t>
            </w:r>
          </w:p>
        </w:tc>
        <w:tc>
          <w:tcPr>
            <w:tcW w:w="1843" w:type="dxa"/>
            <w:vMerge w:val="restart"/>
          </w:tcPr>
          <w:p w14:paraId="772B3330" w14:textId="77777777" w:rsidR="009E70D5" w:rsidRPr="00D5673D" w:rsidRDefault="009E70D5" w:rsidP="009E70D5">
            <w:pPr>
              <w:pStyle w:val="Text"/>
              <w:jc w:val="center"/>
            </w:pPr>
            <w:r w:rsidRPr="00D5673D">
              <w:t>7th</w:t>
            </w:r>
          </w:p>
          <w:p w14:paraId="00CC755C" w14:textId="72BDA787" w:rsidR="004E628B" w:rsidRPr="005672A8" w:rsidRDefault="004E628B" w:rsidP="009E70D5">
            <w:pPr>
              <w:pStyle w:val="Text"/>
              <w:jc w:val="center"/>
            </w:pPr>
            <w:r w:rsidRPr="005672A8">
              <w:t>Solve general kinematics problems in less familiar contexts</w:t>
            </w:r>
            <w:r w:rsidR="006D332B">
              <w:t>.</w:t>
            </w:r>
          </w:p>
        </w:tc>
      </w:tr>
      <w:tr w:rsidR="009E70D5" w:rsidRPr="005672A8" w14:paraId="5748216E" w14:textId="77777777" w:rsidTr="00AB229F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F6A1A60" w14:textId="77777777" w:rsidR="009E70D5" w:rsidRPr="005672A8" w:rsidRDefault="009E70D5" w:rsidP="00AB229F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6482B0CF" w14:textId="3D3A2A50" w:rsidR="009E70D5" w:rsidRPr="005672A8" w:rsidRDefault="003E381F" w:rsidP="00905251">
            <w:pPr>
              <w:spacing w:before="80" w:after="80" w:line="240" w:lineRule="auto"/>
              <w:ind w:firstLine="74"/>
              <w:rPr>
                <w:rFonts w:ascii="Times New Roman" w:hAnsi="Times New Roman" w:cs="Times New Roman"/>
              </w:rPr>
            </w:pPr>
            <w:r w:rsidRPr="005672A8">
              <w:rPr>
                <w:rFonts w:ascii="Times New Roman" w:hAnsi="Times New Roman" w:cs="Times New Roman"/>
                <w:position w:val="-12"/>
              </w:rPr>
              <w:object w:dxaOrig="1920" w:dyaOrig="360" w14:anchorId="08B2CB02">
                <v:shape id="_x0000_i1042" type="#_x0000_t75" style="width:96pt;height:17.25pt" o:ole="">
                  <v:imagedata r:id="rId43" o:title=""/>
                </v:shape>
                <o:OLEObject Type="Embed" ProgID="Equation.DSMT4" ShapeID="_x0000_i1042" DrawAspect="Content" ObjectID="_1573557160" r:id="rId44"/>
              </w:object>
            </w:r>
          </w:p>
        </w:tc>
        <w:tc>
          <w:tcPr>
            <w:tcW w:w="850" w:type="dxa"/>
            <w:shd w:val="clear" w:color="auto" w:fill="auto"/>
          </w:tcPr>
          <w:p w14:paraId="04C5F089" w14:textId="77777777" w:rsidR="009E70D5" w:rsidRPr="005672A8" w:rsidRDefault="009E70D5" w:rsidP="009E70D5">
            <w:pPr>
              <w:pStyle w:val="Text"/>
              <w:spacing w:before="160"/>
              <w:jc w:val="center"/>
              <w:rPr>
                <w:b/>
              </w:rPr>
            </w:pPr>
            <w:r w:rsidRPr="005672A8"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38A96A7F" w14:textId="77777777" w:rsidR="009E70D5" w:rsidRPr="005672A8" w:rsidRDefault="009E70D5" w:rsidP="009E70D5">
            <w:pPr>
              <w:pStyle w:val="Text"/>
              <w:spacing w:before="160"/>
              <w:jc w:val="center"/>
            </w:pPr>
            <w:r w:rsidRPr="005672A8">
              <w:t>1.1b</w:t>
            </w:r>
          </w:p>
        </w:tc>
        <w:tc>
          <w:tcPr>
            <w:tcW w:w="1843" w:type="dxa"/>
            <w:vMerge/>
          </w:tcPr>
          <w:p w14:paraId="566762DA" w14:textId="77777777" w:rsidR="009E70D5" w:rsidRPr="005672A8" w:rsidRDefault="009E70D5" w:rsidP="009E70D5">
            <w:pPr>
              <w:pStyle w:val="Text"/>
              <w:jc w:val="center"/>
            </w:pPr>
          </w:p>
        </w:tc>
      </w:tr>
      <w:tr w:rsidR="009E70D5" w:rsidRPr="005672A8" w14:paraId="795A6537" w14:textId="77777777" w:rsidTr="00AB229F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053769CF" w14:textId="77777777" w:rsidR="009E70D5" w:rsidRPr="005672A8" w:rsidRDefault="009E70D5" w:rsidP="00AB229F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39E2CC71" w14:textId="77777777" w:rsidR="009E70D5" w:rsidRPr="005672A8" w:rsidRDefault="00577497" w:rsidP="00905251">
            <w:pPr>
              <w:spacing w:before="80" w:after="80" w:line="240" w:lineRule="auto"/>
              <w:ind w:firstLine="74"/>
              <w:rPr>
                <w:rFonts w:ascii="Times New Roman" w:hAnsi="Times New Roman" w:cs="Times New Roman"/>
              </w:rPr>
            </w:pPr>
            <w:r w:rsidRPr="005672A8">
              <w:rPr>
                <w:rFonts w:ascii="Times New Roman" w:hAnsi="Times New Roman" w:cs="Times New Roman"/>
                <w:position w:val="-22"/>
              </w:rPr>
              <w:object w:dxaOrig="840" w:dyaOrig="580" w14:anchorId="4E22B563">
                <v:shape id="_x0000_i1043" type="#_x0000_t75" style="width:41.25pt;height:28.5pt" o:ole="">
                  <v:imagedata r:id="rId45" o:title=""/>
                </v:shape>
                <o:OLEObject Type="Embed" ProgID="Equation.DSMT4" ShapeID="_x0000_i1043" DrawAspect="Content" ObjectID="_1573557161" r:id="rId46"/>
              </w:object>
            </w:r>
          </w:p>
        </w:tc>
        <w:tc>
          <w:tcPr>
            <w:tcW w:w="850" w:type="dxa"/>
            <w:shd w:val="clear" w:color="auto" w:fill="auto"/>
          </w:tcPr>
          <w:p w14:paraId="4CC9E544" w14:textId="77777777" w:rsidR="009E70D5" w:rsidRPr="005672A8" w:rsidRDefault="009E70D5" w:rsidP="009E70D5">
            <w:pPr>
              <w:pStyle w:val="Text"/>
              <w:spacing w:before="320"/>
              <w:jc w:val="center"/>
              <w:rPr>
                <w:b/>
              </w:rPr>
            </w:pPr>
            <w:r w:rsidRPr="005672A8"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786D2FDA" w14:textId="77777777" w:rsidR="009E70D5" w:rsidRPr="005672A8" w:rsidRDefault="009E70D5" w:rsidP="009E70D5">
            <w:pPr>
              <w:pStyle w:val="Text"/>
              <w:spacing w:before="320"/>
              <w:jc w:val="center"/>
            </w:pPr>
            <w:r w:rsidRPr="005672A8">
              <w:t>2.4</w:t>
            </w:r>
          </w:p>
        </w:tc>
        <w:tc>
          <w:tcPr>
            <w:tcW w:w="1843" w:type="dxa"/>
            <w:vMerge/>
          </w:tcPr>
          <w:p w14:paraId="0FD1A959" w14:textId="77777777" w:rsidR="009E70D5" w:rsidRPr="005672A8" w:rsidRDefault="009E70D5" w:rsidP="009E70D5">
            <w:pPr>
              <w:pStyle w:val="Text"/>
              <w:jc w:val="center"/>
            </w:pPr>
          </w:p>
        </w:tc>
      </w:tr>
      <w:tr w:rsidR="009E70D5" w:rsidRPr="005672A8" w14:paraId="64A97935" w14:textId="77777777" w:rsidTr="00AB229F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1BE9DD6D" w14:textId="77777777" w:rsidR="009E70D5" w:rsidRPr="005672A8" w:rsidRDefault="009E70D5" w:rsidP="00AB229F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5E06E8B" w14:textId="4F2C5FD0" w:rsidR="009E70D5" w:rsidRPr="005672A8" w:rsidRDefault="009E70D5" w:rsidP="00905251">
            <w:pPr>
              <w:spacing w:before="80" w:after="80" w:line="240" w:lineRule="auto"/>
              <w:ind w:firstLine="74"/>
              <w:rPr>
                <w:rFonts w:ascii="Times New Roman" w:hAnsi="Times New Roman" w:cs="Times New Roman"/>
              </w:rPr>
            </w:pPr>
            <w:r w:rsidRPr="005672A8">
              <w:rPr>
                <w:rFonts w:ascii="Times New Roman" w:hAnsi="Times New Roman" w:cs="Times New Roman"/>
              </w:rPr>
              <w:t xml:space="preserve">Breaking </w:t>
            </w:r>
            <w:r w:rsidR="003E381F">
              <w:rPr>
                <w:rFonts w:ascii="Times New Roman" w:hAnsi="Times New Roman" w:cs="Times New Roman"/>
              </w:rPr>
              <w:t xml:space="preserve">the </w:t>
            </w:r>
            <w:r w:rsidRPr="005672A8">
              <w:rPr>
                <w:rFonts w:ascii="Times New Roman" w:hAnsi="Times New Roman" w:cs="Times New Roman"/>
              </w:rPr>
              <w:t>speed limit between 20 and 40 min</w:t>
            </w:r>
            <w:r w:rsidR="004279B7">
              <w:rPr>
                <w:rFonts w:ascii="Times New Roman" w:hAnsi="Times New Roman" w:cs="Times New Roman"/>
              </w:rPr>
              <w:t>ute</w:t>
            </w:r>
            <w:r w:rsidRPr="005672A8">
              <w:rPr>
                <w:rFonts w:ascii="Times New Roman" w:hAnsi="Times New Roman" w:cs="Times New Roman"/>
              </w:rPr>
              <w:t>s.</w:t>
            </w:r>
          </w:p>
        </w:tc>
        <w:tc>
          <w:tcPr>
            <w:tcW w:w="850" w:type="dxa"/>
            <w:shd w:val="clear" w:color="auto" w:fill="auto"/>
          </w:tcPr>
          <w:p w14:paraId="3DFDC36E" w14:textId="77777777" w:rsidR="009E70D5" w:rsidRPr="005672A8" w:rsidRDefault="009E70D5" w:rsidP="009E70D5">
            <w:pPr>
              <w:pStyle w:val="Text"/>
              <w:spacing w:before="160"/>
              <w:jc w:val="center"/>
              <w:rPr>
                <w:b/>
              </w:rPr>
            </w:pPr>
            <w:r w:rsidRPr="005672A8"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4B3F3365" w14:textId="77777777" w:rsidR="009E70D5" w:rsidRPr="005672A8" w:rsidRDefault="009E70D5" w:rsidP="009E70D5">
            <w:pPr>
              <w:pStyle w:val="Text"/>
              <w:spacing w:before="160"/>
              <w:jc w:val="center"/>
            </w:pPr>
            <w:r w:rsidRPr="005672A8">
              <w:t>3.2a</w:t>
            </w:r>
          </w:p>
        </w:tc>
        <w:tc>
          <w:tcPr>
            <w:tcW w:w="1843" w:type="dxa"/>
            <w:vMerge/>
          </w:tcPr>
          <w:p w14:paraId="52A37AC3" w14:textId="77777777" w:rsidR="009E70D5" w:rsidRPr="005672A8" w:rsidRDefault="009E70D5" w:rsidP="009E70D5">
            <w:pPr>
              <w:pStyle w:val="Text"/>
              <w:jc w:val="center"/>
            </w:pPr>
          </w:p>
        </w:tc>
      </w:tr>
      <w:tr w:rsidR="009E70D5" w:rsidRPr="005672A8" w14:paraId="3153BB57" w14:textId="77777777" w:rsidTr="00AB229F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49BD572" w14:textId="77777777" w:rsidR="009E70D5" w:rsidRPr="005672A8" w:rsidRDefault="009E70D5" w:rsidP="00AB229F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9586588" w14:textId="77777777" w:rsidR="009E70D5" w:rsidRPr="005672A8" w:rsidRDefault="009E70D5" w:rsidP="00D221FA">
            <w:pPr>
              <w:spacing w:before="120" w:after="120"/>
              <w:rPr>
                <w:rFonts w:ascii="Times New Roman" w:hAnsi="Times New Roman" w:cs="Times New Roman"/>
              </w:rPr>
            </w:pPr>
          </w:p>
        </w:tc>
        <w:tc>
          <w:tcPr>
            <w:tcW w:w="850" w:type="dxa"/>
            <w:shd w:val="clear" w:color="auto" w:fill="auto"/>
          </w:tcPr>
          <w:p w14:paraId="4F3BFA8E" w14:textId="77777777" w:rsidR="009E70D5" w:rsidRPr="005672A8" w:rsidRDefault="009E70D5" w:rsidP="00D221FA">
            <w:pPr>
              <w:pStyle w:val="Text"/>
              <w:jc w:val="center"/>
              <w:rPr>
                <w:b/>
              </w:rPr>
            </w:pPr>
            <w:r w:rsidRPr="005672A8">
              <w:rPr>
                <w:b/>
              </w:rPr>
              <w:t>(4)</w:t>
            </w:r>
          </w:p>
        </w:tc>
        <w:tc>
          <w:tcPr>
            <w:tcW w:w="709" w:type="dxa"/>
            <w:shd w:val="clear" w:color="auto" w:fill="auto"/>
          </w:tcPr>
          <w:p w14:paraId="4B080602" w14:textId="77777777" w:rsidR="009E70D5" w:rsidRPr="005672A8" w:rsidRDefault="009E70D5" w:rsidP="00D221FA">
            <w:pPr>
              <w:pStyle w:val="Text"/>
              <w:jc w:val="center"/>
            </w:pPr>
          </w:p>
        </w:tc>
        <w:tc>
          <w:tcPr>
            <w:tcW w:w="1843" w:type="dxa"/>
          </w:tcPr>
          <w:p w14:paraId="0DDB4E33" w14:textId="77777777" w:rsidR="009E70D5" w:rsidRPr="005672A8" w:rsidRDefault="009E70D5" w:rsidP="00D221FA">
            <w:pPr>
              <w:pStyle w:val="Text"/>
              <w:jc w:val="center"/>
            </w:pPr>
          </w:p>
        </w:tc>
      </w:tr>
      <w:tr w:rsidR="009E70D5" w:rsidRPr="005672A8" w14:paraId="44A481C8" w14:textId="77777777" w:rsidTr="00AB229F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7446D703" w14:textId="77777777" w:rsidR="009E70D5" w:rsidRPr="005672A8" w:rsidRDefault="009E70D5" w:rsidP="00AB229F">
            <w:pPr>
              <w:pStyle w:val="Text"/>
              <w:jc w:val="center"/>
              <w:rPr>
                <w:b/>
              </w:rPr>
            </w:pPr>
            <w:r w:rsidRPr="005672A8">
              <w:rPr>
                <w:b/>
              </w:rPr>
              <w:t>4c</w:t>
            </w:r>
          </w:p>
        </w:tc>
        <w:tc>
          <w:tcPr>
            <w:tcW w:w="5954" w:type="dxa"/>
            <w:shd w:val="clear" w:color="auto" w:fill="auto"/>
          </w:tcPr>
          <w:p w14:paraId="5CB38932" w14:textId="77777777" w:rsidR="009E70D5" w:rsidRPr="005672A8" w:rsidRDefault="009E70D5" w:rsidP="00905251">
            <w:pPr>
              <w:pStyle w:val="Text"/>
              <w:spacing w:before="80" w:after="80" w:line="240" w:lineRule="auto"/>
              <w:ind w:firstLine="74"/>
            </w:pPr>
            <w:r w:rsidRPr="005672A8">
              <w:t xml:space="preserve">Integrate </w:t>
            </w:r>
            <w:r w:rsidRPr="005672A8">
              <w:rPr>
                <w:i/>
              </w:rPr>
              <w:t>v</w:t>
            </w:r>
            <w:r w:rsidRPr="005672A8">
              <w:t xml:space="preserve"> w.r.t. </w:t>
            </w:r>
            <w:r w:rsidRPr="005672A8">
              <w:rPr>
                <w:i/>
              </w:rPr>
              <w:t>t</w:t>
            </w:r>
          </w:p>
        </w:tc>
        <w:tc>
          <w:tcPr>
            <w:tcW w:w="850" w:type="dxa"/>
            <w:shd w:val="clear" w:color="auto" w:fill="auto"/>
          </w:tcPr>
          <w:p w14:paraId="6EA32DC9" w14:textId="77777777" w:rsidR="009E70D5" w:rsidRPr="005672A8" w:rsidRDefault="009E70D5" w:rsidP="009E70D5">
            <w:pPr>
              <w:pStyle w:val="Text"/>
              <w:spacing w:before="160"/>
              <w:jc w:val="center"/>
              <w:rPr>
                <w:b/>
              </w:rPr>
            </w:pPr>
            <w:r w:rsidRPr="005672A8"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05206412" w14:textId="77777777" w:rsidR="009E70D5" w:rsidRPr="005672A8" w:rsidRDefault="009E70D5" w:rsidP="009E70D5">
            <w:pPr>
              <w:pStyle w:val="Text"/>
              <w:spacing w:before="160"/>
              <w:jc w:val="center"/>
            </w:pPr>
            <w:r w:rsidRPr="005672A8">
              <w:t>1.1a</w:t>
            </w:r>
          </w:p>
        </w:tc>
        <w:tc>
          <w:tcPr>
            <w:tcW w:w="1843" w:type="dxa"/>
            <w:vMerge w:val="restart"/>
          </w:tcPr>
          <w:p w14:paraId="542572EA" w14:textId="77777777" w:rsidR="009E70D5" w:rsidRPr="00D5673D" w:rsidRDefault="009E70D5" w:rsidP="009E70D5">
            <w:pPr>
              <w:pStyle w:val="Text"/>
              <w:jc w:val="center"/>
            </w:pPr>
            <w:r w:rsidRPr="00D5673D">
              <w:t>5th</w:t>
            </w:r>
          </w:p>
          <w:p w14:paraId="46ABB751" w14:textId="70D0DE86" w:rsidR="008F58A9" w:rsidRPr="005672A8" w:rsidRDefault="008F58A9" w:rsidP="009E70D5">
            <w:pPr>
              <w:pStyle w:val="Text"/>
              <w:jc w:val="center"/>
            </w:pPr>
            <w:r w:rsidRPr="005672A8">
              <w:t>Use integration to determine functions for velocity and/or displacement</w:t>
            </w:r>
            <w:r w:rsidR="006D332B">
              <w:t>.</w:t>
            </w:r>
          </w:p>
        </w:tc>
      </w:tr>
      <w:tr w:rsidR="009E70D5" w:rsidRPr="005672A8" w14:paraId="2A7FC465" w14:textId="77777777" w:rsidTr="00AB229F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7613A9F3" w14:textId="77777777" w:rsidR="009E70D5" w:rsidRPr="005672A8" w:rsidRDefault="009E70D5" w:rsidP="00AB229F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6B6BB660" w14:textId="1AB6CC45" w:rsidR="009E70D5" w:rsidRPr="005672A8" w:rsidRDefault="00577497" w:rsidP="00905251">
            <w:pPr>
              <w:spacing w:before="80" w:after="80" w:line="240" w:lineRule="auto"/>
              <w:ind w:firstLine="74"/>
              <w:rPr>
                <w:rFonts w:ascii="Times New Roman" w:hAnsi="Times New Roman" w:cs="Times New Roman"/>
              </w:rPr>
            </w:pPr>
            <w:r w:rsidRPr="005672A8">
              <w:rPr>
                <w:rFonts w:ascii="Times New Roman" w:hAnsi="Times New Roman" w:cs="Times New Roman"/>
                <w:position w:val="-12"/>
              </w:rPr>
              <w:object w:dxaOrig="1860" w:dyaOrig="360" w14:anchorId="24957082">
                <v:shape id="_x0000_i1044" type="#_x0000_t75" style="width:93pt;height:17.25pt" o:ole="">
                  <v:imagedata r:id="rId47" o:title=""/>
                </v:shape>
                <o:OLEObject Type="Embed" ProgID="Equation.DSMT4" ShapeID="_x0000_i1044" DrawAspect="Content" ObjectID="_1573557162" r:id="rId48"/>
              </w:object>
            </w:r>
          </w:p>
        </w:tc>
        <w:tc>
          <w:tcPr>
            <w:tcW w:w="850" w:type="dxa"/>
            <w:shd w:val="clear" w:color="auto" w:fill="auto"/>
          </w:tcPr>
          <w:p w14:paraId="1E407EAF" w14:textId="77777777" w:rsidR="009E70D5" w:rsidRPr="005672A8" w:rsidRDefault="009E70D5" w:rsidP="009E70D5">
            <w:pPr>
              <w:pStyle w:val="Text"/>
              <w:spacing w:before="160"/>
              <w:jc w:val="center"/>
              <w:rPr>
                <w:b/>
              </w:rPr>
            </w:pPr>
            <w:r w:rsidRPr="005672A8"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2B48B227" w14:textId="77777777" w:rsidR="009E70D5" w:rsidRPr="005672A8" w:rsidRDefault="009E70D5" w:rsidP="009E70D5">
            <w:pPr>
              <w:pStyle w:val="Text"/>
              <w:spacing w:before="160"/>
              <w:jc w:val="center"/>
            </w:pPr>
            <w:r w:rsidRPr="005672A8">
              <w:t>1.1b</w:t>
            </w:r>
          </w:p>
        </w:tc>
        <w:tc>
          <w:tcPr>
            <w:tcW w:w="1843" w:type="dxa"/>
            <w:vMerge/>
          </w:tcPr>
          <w:p w14:paraId="1EE74CF3" w14:textId="77777777" w:rsidR="009E70D5" w:rsidRPr="005672A8" w:rsidRDefault="009E70D5" w:rsidP="009E70D5">
            <w:pPr>
              <w:pStyle w:val="Text"/>
              <w:jc w:val="center"/>
            </w:pPr>
          </w:p>
        </w:tc>
      </w:tr>
      <w:tr w:rsidR="009E70D5" w:rsidRPr="005672A8" w14:paraId="5CAD6D03" w14:textId="77777777" w:rsidTr="00AB229F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029E206D" w14:textId="77777777" w:rsidR="009E70D5" w:rsidRPr="005672A8" w:rsidRDefault="009E70D5" w:rsidP="00AB229F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074E9EE3" w14:textId="71C723D8" w:rsidR="009E70D5" w:rsidRPr="005672A8" w:rsidRDefault="009E70D5" w:rsidP="00905251">
            <w:pPr>
              <w:spacing w:before="80" w:after="80" w:line="240" w:lineRule="auto"/>
              <w:ind w:firstLine="74"/>
              <w:rPr>
                <w:rFonts w:ascii="Times New Roman" w:hAnsi="Times New Roman" w:cs="Times New Roman"/>
              </w:rPr>
            </w:pPr>
            <w:r w:rsidRPr="005672A8">
              <w:rPr>
                <w:rFonts w:ascii="Times New Roman" w:hAnsi="Times New Roman" w:cs="Times New Roman"/>
              </w:rPr>
              <w:t xml:space="preserve">When </w:t>
            </w:r>
            <w:r w:rsidR="00577497" w:rsidRPr="005672A8">
              <w:rPr>
                <w:rFonts w:ascii="Times New Roman" w:hAnsi="Times New Roman" w:cs="Times New Roman"/>
                <w:position w:val="-10"/>
              </w:rPr>
              <w:object w:dxaOrig="1080" w:dyaOrig="300" w14:anchorId="1409E107">
                <v:shape id="_x0000_i1045" type="#_x0000_t75" style="width:54.75pt;height:15pt" o:ole="">
                  <v:imagedata r:id="rId49" o:title=""/>
                </v:shape>
                <o:OLEObject Type="Embed" ProgID="Equation.DSMT4" ShapeID="_x0000_i1045" DrawAspect="Content" ObjectID="_1573557163" r:id="rId50"/>
              </w:object>
            </w:r>
          </w:p>
        </w:tc>
        <w:tc>
          <w:tcPr>
            <w:tcW w:w="850" w:type="dxa"/>
            <w:shd w:val="clear" w:color="auto" w:fill="auto"/>
          </w:tcPr>
          <w:p w14:paraId="6E32212A" w14:textId="77777777" w:rsidR="009E70D5" w:rsidRPr="005672A8" w:rsidRDefault="009E70D5" w:rsidP="009E70D5">
            <w:pPr>
              <w:pStyle w:val="Text"/>
              <w:spacing w:before="160"/>
              <w:jc w:val="center"/>
              <w:rPr>
                <w:b/>
              </w:rPr>
            </w:pPr>
            <w:r w:rsidRPr="005672A8"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142F29A9" w14:textId="77777777" w:rsidR="009E70D5" w:rsidRPr="005672A8" w:rsidRDefault="009E70D5" w:rsidP="009E70D5">
            <w:pPr>
              <w:pStyle w:val="Text"/>
              <w:spacing w:before="160"/>
              <w:jc w:val="center"/>
            </w:pPr>
            <w:r w:rsidRPr="005672A8">
              <w:t>3.1b</w:t>
            </w:r>
          </w:p>
        </w:tc>
        <w:tc>
          <w:tcPr>
            <w:tcW w:w="1843" w:type="dxa"/>
            <w:vMerge/>
          </w:tcPr>
          <w:p w14:paraId="705DE1D4" w14:textId="77777777" w:rsidR="009E70D5" w:rsidRPr="005672A8" w:rsidRDefault="009E70D5" w:rsidP="009E70D5">
            <w:pPr>
              <w:pStyle w:val="Text"/>
              <w:jc w:val="center"/>
            </w:pPr>
          </w:p>
        </w:tc>
      </w:tr>
      <w:tr w:rsidR="009E70D5" w:rsidRPr="005672A8" w14:paraId="69B9EB01" w14:textId="77777777" w:rsidTr="00AB229F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043BF49E" w14:textId="77777777" w:rsidR="009E70D5" w:rsidRPr="005672A8" w:rsidRDefault="009E70D5" w:rsidP="00AB229F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0B2413CA" w14:textId="6B77A1B6" w:rsidR="009E70D5" w:rsidRPr="005672A8" w:rsidRDefault="009E70D5">
            <w:pPr>
              <w:spacing w:before="80" w:after="80" w:line="240" w:lineRule="auto"/>
              <w:ind w:firstLine="74"/>
              <w:rPr>
                <w:rFonts w:ascii="Times New Roman" w:hAnsi="Times New Roman" w:cs="Times New Roman"/>
              </w:rPr>
            </w:pPr>
            <w:r w:rsidRPr="005672A8">
              <w:rPr>
                <w:rFonts w:ascii="Times New Roman" w:hAnsi="Times New Roman" w:cs="Times New Roman"/>
              </w:rPr>
              <w:t>Average speed =</w:t>
            </w:r>
            <w:r w:rsidR="00546363" w:rsidRPr="003714ED">
              <w:rPr>
                <w:rFonts w:ascii="Times New Roman" w:hAnsi="Times New Roman" w:cs="Times New Roman"/>
                <w:position w:val="-22"/>
              </w:rPr>
              <w:object w:dxaOrig="820" w:dyaOrig="580" w14:anchorId="1F066C14">
                <v:shape id="_x0000_i1046" type="#_x0000_t75" style="width:40.5pt;height:28.5pt" o:ole="">
                  <v:imagedata r:id="rId51" o:title=""/>
                </v:shape>
                <o:OLEObject Type="Embed" ProgID="Equation.DSMT4" ShapeID="_x0000_i1046" DrawAspect="Content" ObjectID="_1573557164" r:id="rId52"/>
              </w:object>
            </w:r>
          </w:p>
        </w:tc>
        <w:tc>
          <w:tcPr>
            <w:tcW w:w="850" w:type="dxa"/>
            <w:shd w:val="clear" w:color="auto" w:fill="auto"/>
          </w:tcPr>
          <w:p w14:paraId="0217DD51" w14:textId="77777777" w:rsidR="009E70D5" w:rsidRPr="005672A8" w:rsidRDefault="009E70D5" w:rsidP="009E70D5">
            <w:pPr>
              <w:pStyle w:val="Text"/>
              <w:spacing w:before="160"/>
              <w:jc w:val="center"/>
              <w:rPr>
                <w:b/>
              </w:rPr>
            </w:pPr>
            <w:r w:rsidRPr="005672A8"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689210FD" w14:textId="77777777" w:rsidR="009E70D5" w:rsidRPr="005672A8" w:rsidRDefault="009E70D5" w:rsidP="009E70D5">
            <w:pPr>
              <w:pStyle w:val="Text"/>
              <w:spacing w:before="160"/>
              <w:jc w:val="center"/>
            </w:pPr>
            <w:r w:rsidRPr="005672A8">
              <w:t>1.1b</w:t>
            </w:r>
          </w:p>
        </w:tc>
        <w:tc>
          <w:tcPr>
            <w:tcW w:w="1843" w:type="dxa"/>
            <w:vMerge/>
          </w:tcPr>
          <w:p w14:paraId="46A2AC54" w14:textId="77777777" w:rsidR="009E70D5" w:rsidRPr="005672A8" w:rsidRDefault="009E70D5" w:rsidP="009E70D5">
            <w:pPr>
              <w:pStyle w:val="Text"/>
              <w:jc w:val="center"/>
            </w:pPr>
          </w:p>
        </w:tc>
      </w:tr>
      <w:tr w:rsidR="009E70D5" w:rsidRPr="005672A8" w14:paraId="13663E02" w14:textId="77777777" w:rsidTr="00AB229F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1C797310" w14:textId="77777777" w:rsidR="009E70D5" w:rsidRPr="005672A8" w:rsidRDefault="009E70D5" w:rsidP="00AB229F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A3FDD4A" w14:textId="3E552E5C" w:rsidR="009E70D5" w:rsidRPr="005672A8" w:rsidRDefault="00577497" w:rsidP="00905251">
            <w:pPr>
              <w:spacing w:before="80" w:after="80" w:line="240" w:lineRule="auto"/>
              <w:ind w:firstLine="74"/>
              <w:rPr>
                <w:rFonts w:ascii="Times New Roman" w:hAnsi="Times New Roman" w:cs="Times New Roman"/>
              </w:rPr>
            </w:pPr>
            <w:r w:rsidRPr="005672A8">
              <w:rPr>
                <w:rFonts w:ascii="Times New Roman" w:hAnsi="Times New Roman" w:cs="Times New Roman"/>
              </w:rPr>
              <w:t>30 km h</w:t>
            </w:r>
            <w:r w:rsidRPr="005672A8">
              <w:rPr>
                <w:rFonts w:ascii="Times New Roman" w:hAnsi="Times New Roman" w:cs="Times New Roman"/>
                <w:vertAlign w:val="superscript"/>
              </w:rPr>
              <w:t>−1</w:t>
            </w:r>
          </w:p>
        </w:tc>
        <w:tc>
          <w:tcPr>
            <w:tcW w:w="850" w:type="dxa"/>
            <w:shd w:val="clear" w:color="auto" w:fill="auto"/>
          </w:tcPr>
          <w:p w14:paraId="7F194DB9" w14:textId="77777777" w:rsidR="009E70D5" w:rsidRPr="005672A8" w:rsidRDefault="009E70D5" w:rsidP="009E70D5">
            <w:pPr>
              <w:pStyle w:val="Text"/>
              <w:spacing w:before="160"/>
              <w:jc w:val="center"/>
              <w:rPr>
                <w:b/>
              </w:rPr>
            </w:pPr>
            <w:r w:rsidRPr="005672A8"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08C7BD81" w14:textId="77777777" w:rsidR="009E70D5" w:rsidRPr="005672A8" w:rsidRDefault="009E70D5" w:rsidP="009E70D5">
            <w:pPr>
              <w:pStyle w:val="Text"/>
              <w:spacing w:before="160"/>
              <w:jc w:val="center"/>
            </w:pPr>
            <w:r w:rsidRPr="005672A8">
              <w:t>1.1b</w:t>
            </w:r>
          </w:p>
        </w:tc>
        <w:tc>
          <w:tcPr>
            <w:tcW w:w="1843" w:type="dxa"/>
            <w:vMerge/>
          </w:tcPr>
          <w:p w14:paraId="71BDA4C0" w14:textId="77777777" w:rsidR="009E70D5" w:rsidRPr="005672A8" w:rsidRDefault="009E70D5" w:rsidP="009E70D5">
            <w:pPr>
              <w:pStyle w:val="Text"/>
              <w:jc w:val="center"/>
            </w:pPr>
          </w:p>
        </w:tc>
      </w:tr>
      <w:tr w:rsidR="009E70D5" w:rsidRPr="005672A8" w14:paraId="213C9D47" w14:textId="77777777" w:rsidTr="00AB229F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46587B3" w14:textId="77777777" w:rsidR="009E70D5" w:rsidRPr="005672A8" w:rsidRDefault="009E70D5" w:rsidP="00AB229F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5613C7FA" w14:textId="77777777" w:rsidR="009E70D5" w:rsidRPr="005672A8" w:rsidRDefault="009E70D5" w:rsidP="00D221FA">
            <w:pPr>
              <w:spacing w:before="120" w:after="120"/>
              <w:rPr>
                <w:rFonts w:ascii="Times New Roman" w:hAnsi="Times New Roman" w:cs="Times New Roman"/>
              </w:rPr>
            </w:pPr>
          </w:p>
        </w:tc>
        <w:tc>
          <w:tcPr>
            <w:tcW w:w="850" w:type="dxa"/>
            <w:shd w:val="clear" w:color="auto" w:fill="auto"/>
          </w:tcPr>
          <w:p w14:paraId="4FEB9584" w14:textId="77777777" w:rsidR="009E70D5" w:rsidRPr="005672A8" w:rsidRDefault="009E70D5" w:rsidP="00D221FA">
            <w:pPr>
              <w:pStyle w:val="Text"/>
              <w:jc w:val="center"/>
              <w:rPr>
                <w:b/>
              </w:rPr>
            </w:pPr>
            <w:r w:rsidRPr="005672A8">
              <w:rPr>
                <w:b/>
              </w:rPr>
              <w:t>(5)</w:t>
            </w:r>
          </w:p>
        </w:tc>
        <w:tc>
          <w:tcPr>
            <w:tcW w:w="709" w:type="dxa"/>
            <w:shd w:val="clear" w:color="auto" w:fill="auto"/>
          </w:tcPr>
          <w:p w14:paraId="1BD3BEAC" w14:textId="77777777" w:rsidR="009E70D5" w:rsidRPr="005672A8" w:rsidRDefault="009E70D5" w:rsidP="00D221FA">
            <w:pPr>
              <w:pStyle w:val="Text"/>
              <w:jc w:val="center"/>
            </w:pPr>
          </w:p>
        </w:tc>
        <w:tc>
          <w:tcPr>
            <w:tcW w:w="1843" w:type="dxa"/>
          </w:tcPr>
          <w:p w14:paraId="25469E88" w14:textId="77777777" w:rsidR="009E70D5" w:rsidRPr="005672A8" w:rsidRDefault="009E70D5" w:rsidP="00D221FA">
            <w:pPr>
              <w:pStyle w:val="Text"/>
              <w:jc w:val="center"/>
            </w:pPr>
          </w:p>
        </w:tc>
      </w:tr>
      <w:tr w:rsidR="006B3662" w:rsidRPr="005672A8" w14:paraId="28E5A767" w14:textId="77777777" w:rsidTr="00AB229F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49D91ACB" w14:textId="43384AE8" w:rsidR="006B3662" w:rsidRPr="005672A8" w:rsidRDefault="006B3662" w:rsidP="00D375D4">
            <w:pPr>
              <w:pStyle w:val="Marks"/>
              <w:framePr w:hSpace="0" w:wrap="auto" w:hAnchor="text" w:xAlign="left" w:yAlign="inline"/>
            </w:pPr>
            <w:r w:rsidRPr="005672A8">
              <w:t>(1</w:t>
            </w:r>
            <w:r w:rsidR="00D375D4">
              <w:t>1</w:t>
            </w:r>
            <w:r w:rsidRPr="005672A8">
              <w:t xml:space="preserve"> marks)</w:t>
            </w:r>
          </w:p>
        </w:tc>
      </w:tr>
      <w:tr w:rsidR="006B3662" w:rsidRPr="005672A8" w14:paraId="2A5555BC" w14:textId="77777777" w:rsidTr="00AB229F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3F5B3D75" w14:textId="77777777" w:rsidR="00D221FA" w:rsidRDefault="006B3662" w:rsidP="009426A8">
            <w:pPr>
              <w:pStyle w:val="TableHead"/>
              <w:framePr w:hSpace="0" w:wrap="auto" w:hAnchor="text" w:xAlign="left" w:yAlign="inline"/>
            </w:pPr>
            <w:r w:rsidRPr="005672A8">
              <w:t>Notes</w:t>
            </w:r>
          </w:p>
          <w:p w14:paraId="2A519071" w14:textId="77777777" w:rsidR="003714ED" w:rsidRDefault="003714ED" w:rsidP="009426A8">
            <w:pPr>
              <w:pStyle w:val="TableHead"/>
              <w:framePr w:hSpace="0" w:wrap="auto" w:hAnchor="text" w:xAlign="left" w:yAlign="inline"/>
            </w:pPr>
          </w:p>
          <w:p w14:paraId="663C1743" w14:textId="41A7580A" w:rsidR="003714ED" w:rsidRPr="005672A8" w:rsidRDefault="003714ED" w:rsidP="009426A8">
            <w:pPr>
              <w:pStyle w:val="TableHead"/>
              <w:framePr w:hSpace="0" w:wrap="auto" w:hAnchor="text" w:xAlign="left" w:yAlign="inline"/>
            </w:pPr>
          </w:p>
        </w:tc>
      </w:tr>
    </w:tbl>
    <w:p w14:paraId="34849F15" w14:textId="77777777" w:rsidR="006F7717" w:rsidRPr="005672A8" w:rsidRDefault="006F7717">
      <w:pPr>
        <w:rPr>
          <w:rFonts w:ascii="Times New Roman" w:hAnsi="Times New Roman" w:cs="Times New Roman"/>
        </w:rPr>
      </w:pPr>
      <w:r w:rsidRPr="005672A8">
        <w:rPr>
          <w:rFonts w:ascii="Times New Roman" w:hAnsi="Times New Roman" w:cs="Times New Roman"/>
        </w:rP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6F7717" w:rsidRPr="005672A8" w14:paraId="292E8181" w14:textId="77777777" w:rsidTr="001E3B69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5ED7B488" w14:textId="77777777" w:rsidR="006F7717" w:rsidRPr="005672A8" w:rsidRDefault="006F7717" w:rsidP="00905251">
            <w:pPr>
              <w:pStyle w:val="TableHead"/>
              <w:framePr w:hSpace="0" w:wrap="auto" w:hAnchor="text" w:xAlign="left" w:yAlign="inline"/>
              <w:spacing w:before="80" w:after="80" w:line="240" w:lineRule="auto"/>
            </w:pPr>
            <w:r w:rsidRPr="005672A8">
              <w:t>Q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14359F53" w14:textId="77777777" w:rsidR="006F7717" w:rsidRPr="005672A8" w:rsidRDefault="006F7717" w:rsidP="00905251">
            <w:pPr>
              <w:pStyle w:val="TableHead"/>
              <w:framePr w:hSpace="0" w:wrap="auto" w:hAnchor="text" w:xAlign="left" w:yAlign="inline"/>
              <w:spacing w:before="80" w:after="80" w:line="240" w:lineRule="auto"/>
            </w:pPr>
            <w:r w:rsidRPr="005672A8"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682DE56D" w14:textId="77777777" w:rsidR="006F7717" w:rsidRPr="005672A8" w:rsidRDefault="006F7717" w:rsidP="00905251">
            <w:pPr>
              <w:pStyle w:val="TableHead"/>
              <w:framePr w:hSpace="0" w:wrap="auto" w:hAnchor="text" w:xAlign="left" w:yAlign="inline"/>
              <w:spacing w:before="80" w:after="80" w:line="240" w:lineRule="auto"/>
            </w:pPr>
            <w:r w:rsidRPr="005672A8">
              <w:t>Mark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43C7823B" w14:textId="77777777" w:rsidR="006F7717" w:rsidRPr="005672A8" w:rsidRDefault="006F7717" w:rsidP="00905251">
            <w:pPr>
              <w:pStyle w:val="TableHead"/>
              <w:framePr w:hSpace="0" w:wrap="auto" w:hAnchor="text" w:xAlign="left" w:yAlign="inline"/>
              <w:spacing w:before="80" w:after="80" w:line="240" w:lineRule="auto"/>
            </w:pPr>
            <w:r w:rsidRPr="005672A8">
              <w:t>AOs</w:t>
            </w:r>
          </w:p>
        </w:tc>
        <w:tc>
          <w:tcPr>
            <w:tcW w:w="1843" w:type="dxa"/>
            <w:vAlign w:val="center"/>
          </w:tcPr>
          <w:p w14:paraId="57DBE008" w14:textId="77777777" w:rsidR="006F7717" w:rsidRPr="005672A8" w:rsidRDefault="009E70D5" w:rsidP="00905251">
            <w:pPr>
              <w:pStyle w:val="TableHead"/>
              <w:framePr w:hSpace="0" w:wrap="auto" w:hAnchor="text" w:xAlign="left" w:yAlign="inline"/>
              <w:spacing w:before="80" w:after="80" w:line="240" w:lineRule="auto"/>
            </w:pPr>
            <w:r w:rsidRPr="005672A8">
              <w:t>Pearson Progression Step and Progress descriptor</w:t>
            </w:r>
          </w:p>
        </w:tc>
      </w:tr>
      <w:tr w:rsidR="009E70D5" w:rsidRPr="005672A8" w14:paraId="50FE622A" w14:textId="77777777" w:rsidTr="001E3B69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782AE93B" w14:textId="77777777" w:rsidR="009E70D5" w:rsidRPr="005672A8" w:rsidRDefault="009E70D5" w:rsidP="00AB229F">
            <w:pPr>
              <w:pStyle w:val="Text"/>
              <w:jc w:val="center"/>
              <w:rPr>
                <w:b/>
              </w:rPr>
            </w:pPr>
            <w:r w:rsidRPr="005672A8">
              <w:rPr>
                <w:b/>
              </w:rPr>
              <w:t>5a</w:t>
            </w:r>
          </w:p>
        </w:tc>
        <w:tc>
          <w:tcPr>
            <w:tcW w:w="5954" w:type="dxa"/>
            <w:shd w:val="clear" w:color="auto" w:fill="auto"/>
          </w:tcPr>
          <w:p w14:paraId="2142858E" w14:textId="29748B19" w:rsidR="009E70D5" w:rsidRPr="005672A8" w:rsidRDefault="009E70D5" w:rsidP="003714ED">
            <w:pPr>
              <w:pStyle w:val="Text"/>
              <w:spacing w:before="60" w:after="60" w:line="240" w:lineRule="auto"/>
              <w:ind w:firstLine="75"/>
            </w:pPr>
            <w:r w:rsidRPr="005672A8">
              <w:t>Use of N</w:t>
            </w:r>
            <w:r w:rsidR="009426A8" w:rsidRPr="005672A8">
              <w:t>ewton’s second law</w:t>
            </w:r>
            <w:r w:rsidR="008A76D8">
              <w:t>.</w:t>
            </w:r>
          </w:p>
        </w:tc>
        <w:tc>
          <w:tcPr>
            <w:tcW w:w="850" w:type="dxa"/>
            <w:shd w:val="clear" w:color="auto" w:fill="auto"/>
          </w:tcPr>
          <w:p w14:paraId="100A5BA6" w14:textId="77777777" w:rsidR="009E70D5" w:rsidRPr="005672A8" w:rsidRDefault="009E70D5" w:rsidP="009E70D5">
            <w:pPr>
              <w:pStyle w:val="Text"/>
              <w:jc w:val="center"/>
              <w:rPr>
                <w:b/>
              </w:rPr>
            </w:pPr>
            <w:r w:rsidRPr="005672A8"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786AB895" w14:textId="77777777" w:rsidR="009E70D5" w:rsidRPr="005672A8" w:rsidRDefault="009E70D5" w:rsidP="009E70D5">
            <w:pPr>
              <w:pStyle w:val="Text"/>
              <w:jc w:val="center"/>
            </w:pPr>
            <w:r w:rsidRPr="005672A8">
              <w:t>3.1b</w:t>
            </w:r>
          </w:p>
        </w:tc>
        <w:tc>
          <w:tcPr>
            <w:tcW w:w="1843" w:type="dxa"/>
            <w:vMerge w:val="restart"/>
          </w:tcPr>
          <w:p w14:paraId="2F4EA542" w14:textId="77777777" w:rsidR="009E70D5" w:rsidRPr="00D5673D" w:rsidRDefault="009E70D5" w:rsidP="009E70D5">
            <w:pPr>
              <w:pStyle w:val="Text"/>
              <w:jc w:val="center"/>
            </w:pPr>
            <w:r w:rsidRPr="00D5673D">
              <w:t>8th</w:t>
            </w:r>
          </w:p>
          <w:p w14:paraId="31381EB2" w14:textId="245E8DD1" w:rsidR="00FB42D5" w:rsidRPr="005672A8" w:rsidRDefault="00FB42D5" w:rsidP="009E70D5">
            <w:pPr>
              <w:pStyle w:val="Text"/>
              <w:jc w:val="center"/>
            </w:pPr>
            <w:r w:rsidRPr="005672A8">
              <w:t>Understand general kinematics problems with vectors</w:t>
            </w:r>
            <w:r w:rsidR="006D332B">
              <w:t>.</w:t>
            </w:r>
          </w:p>
        </w:tc>
      </w:tr>
      <w:tr w:rsidR="009E70D5" w:rsidRPr="005672A8" w14:paraId="1EA9DB88" w14:textId="77777777" w:rsidTr="001E3B69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A08B462" w14:textId="77777777" w:rsidR="009E70D5" w:rsidRPr="005672A8" w:rsidRDefault="009E70D5" w:rsidP="00AB229F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4AFCE63F" w14:textId="4BE95DD6" w:rsidR="009E70D5" w:rsidRPr="005672A8" w:rsidRDefault="00546363" w:rsidP="003714ED">
            <w:pPr>
              <w:pStyle w:val="Text"/>
              <w:spacing w:before="60" w:after="60" w:line="240" w:lineRule="auto"/>
              <w:ind w:firstLine="75"/>
            </w:pPr>
            <w:r w:rsidRPr="003714ED">
              <w:rPr>
                <w:position w:val="-22"/>
              </w:rPr>
              <w:object w:dxaOrig="580" w:dyaOrig="580" w14:anchorId="0B760763">
                <v:shape id="_x0000_i1047" type="#_x0000_t75" style="width:28.5pt;height:28.5pt" o:ole="">
                  <v:imagedata r:id="rId53" o:title=""/>
                </v:shape>
                <o:OLEObject Type="Embed" ProgID="Equation.DSMT4" ShapeID="_x0000_i1047" DrawAspect="Content" ObjectID="_1573557165" r:id="rId54"/>
              </w:object>
            </w:r>
          </w:p>
        </w:tc>
        <w:tc>
          <w:tcPr>
            <w:tcW w:w="850" w:type="dxa"/>
            <w:shd w:val="clear" w:color="auto" w:fill="auto"/>
          </w:tcPr>
          <w:p w14:paraId="6319E623" w14:textId="77777777" w:rsidR="009E70D5" w:rsidRPr="005672A8" w:rsidRDefault="009E70D5" w:rsidP="009E70D5">
            <w:pPr>
              <w:pStyle w:val="Text"/>
              <w:jc w:val="center"/>
              <w:rPr>
                <w:b/>
              </w:rPr>
            </w:pPr>
            <w:r w:rsidRPr="005672A8"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739EB217" w14:textId="77777777" w:rsidR="009E70D5" w:rsidRPr="005672A8" w:rsidRDefault="009E70D5" w:rsidP="009E70D5">
            <w:pPr>
              <w:pStyle w:val="Text"/>
              <w:jc w:val="center"/>
            </w:pPr>
            <w:r w:rsidRPr="005672A8">
              <w:t>1.1b</w:t>
            </w:r>
          </w:p>
        </w:tc>
        <w:tc>
          <w:tcPr>
            <w:tcW w:w="1843" w:type="dxa"/>
            <w:vMerge/>
          </w:tcPr>
          <w:p w14:paraId="2A231358" w14:textId="77777777" w:rsidR="009E70D5" w:rsidRPr="005672A8" w:rsidRDefault="009E70D5" w:rsidP="009E70D5">
            <w:pPr>
              <w:pStyle w:val="Text"/>
              <w:jc w:val="center"/>
            </w:pPr>
          </w:p>
        </w:tc>
      </w:tr>
      <w:tr w:rsidR="009E70D5" w:rsidRPr="005672A8" w14:paraId="45E5E0CC" w14:textId="77777777" w:rsidTr="001E3B69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7557AB99" w14:textId="77777777" w:rsidR="009E70D5" w:rsidRPr="005672A8" w:rsidRDefault="009E70D5" w:rsidP="00AB229F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3F5EF974" w14:textId="2369E770" w:rsidR="009E70D5" w:rsidRPr="005672A8" w:rsidRDefault="009426A8" w:rsidP="003714ED">
            <w:pPr>
              <w:pStyle w:val="Text"/>
              <w:spacing w:before="60" w:after="60" w:line="240" w:lineRule="auto"/>
              <w:ind w:firstLine="216"/>
            </w:pPr>
            <w:r w:rsidRPr="005672A8">
              <w:rPr>
                <w:position w:val="-28"/>
              </w:rPr>
              <w:object w:dxaOrig="1480" w:dyaOrig="680" w14:anchorId="54F4EB67">
                <v:shape id="_x0000_i1048" type="#_x0000_t75" style="width:74.25pt;height:34.5pt" o:ole="">
                  <v:imagedata r:id="rId55" o:title=""/>
                </v:shape>
                <o:OLEObject Type="Embed" ProgID="Equation.DSMT4" ShapeID="_x0000_i1048" DrawAspect="Content" ObjectID="_1573557166" r:id="rId56"/>
              </w:object>
            </w:r>
            <w:r w:rsidRPr="005672A8">
              <w:t>(m s</w:t>
            </w:r>
            <w:r w:rsidRPr="005672A8">
              <w:rPr>
                <w:vertAlign w:val="superscript"/>
              </w:rPr>
              <w:t>−2</w:t>
            </w:r>
            <w:r w:rsidRPr="005672A8">
              <w:t>)</w:t>
            </w:r>
          </w:p>
        </w:tc>
        <w:tc>
          <w:tcPr>
            <w:tcW w:w="850" w:type="dxa"/>
            <w:shd w:val="clear" w:color="auto" w:fill="auto"/>
          </w:tcPr>
          <w:p w14:paraId="3994AE22" w14:textId="77777777" w:rsidR="009E70D5" w:rsidRPr="005672A8" w:rsidRDefault="009E70D5" w:rsidP="009E70D5">
            <w:pPr>
              <w:pStyle w:val="Text"/>
              <w:jc w:val="center"/>
              <w:rPr>
                <w:b/>
              </w:rPr>
            </w:pPr>
            <w:r w:rsidRPr="005672A8"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17E923C6" w14:textId="77777777" w:rsidR="009E70D5" w:rsidRPr="005672A8" w:rsidRDefault="009E70D5" w:rsidP="009E70D5">
            <w:pPr>
              <w:pStyle w:val="Text"/>
              <w:jc w:val="center"/>
            </w:pPr>
            <w:r w:rsidRPr="005672A8">
              <w:t>1.1b</w:t>
            </w:r>
          </w:p>
        </w:tc>
        <w:tc>
          <w:tcPr>
            <w:tcW w:w="1843" w:type="dxa"/>
            <w:vMerge/>
          </w:tcPr>
          <w:p w14:paraId="660E191A" w14:textId="77777777" w:rsidR="009E70D5" w:rsidRPr="005672A8" w:rsidRDefault="009E70D5" w:rsidP="009E70D5">
            <w:pPr>
              <w:pStyle w:val="Text"/>
              <w:jc w:val="center"/>
            </w:pPr>
          </w:p>
        </w:tc>
      </w:tr>
      <w:tr w:rsidR="009E70D5" w:rsidRPr="005672A8" w14:paraId="7C366D2B" w14:textId="77777777" w:rsidTr="001E3B69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1EEDD099" w14:textId="77777777" w:rsidR="009E70D5" w:rsidRPr="005672A8" w:rsidRDefault="009E70D5" w:rsidP="00AB229F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246832EF" w14:textId="77777777" w:rsidR="009E70D5" w:rsidRPr="005672A8" w:rsidRDefault="009E70D5" w:rsidP="00AB229F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4C76BAE3" w14:textId="77777777" w:rsidR="009E70D5" w:rsidRPr="005672A8" w:rsidRDefault="009E70D5" w:rsidP="009E70D5">
            <w:pPr>
              <w:pStyle w:val="Text"/>
              <w:jc w:val="center"/>
              <w:rPr>
                <w:b/>
              </w:rPr>
            </w:pPr>
            <w:r w:rsidRPr="005672A8">
              <w:rPr>
                <w:b/>
              </w:rPr>
              <w:t>(3)</w:t>
            </w:r>
          </w:p>
        </w:tc>
        <w:tc>
          <w:tcPr>
            <w:tcW w:w="709" w:type="dxa"/>
            <w:shd w:val="clear" w:color="auto" w:fill="auto"/>
          </w:tcPr>
          <w:p w14:paraId="01EC7BEC" w14:textId="77777777" w:rsidR="009E70D5" w:rsidRPr="005672A8" w:rsidRDefault="009E70D5" w:rsidP="009E70D5">
            <w:pPr>
              <w:pStyle w:val="Text"/>
              <w:jc w:val="center"/>
            </w:pPr>
          </w:p>
        </w:tc>
        <w:tc>
          <w:tcPr>
            <w:tcW w:w="1843" w:type="dxa"/>
          </w:tcPr>
          <w:p w14:paraId="685ABDF6" w14:textId="77777777" w:rsidR="009E70D5" w:rsidRPr="005672A8" w:rsidRDefault="009E70D5" w:rsidP="009E70D5">
            <w:pPr>
              <w:pStyle w:val="Text"/>
              <w:jc w:val="center"/>
            </w:pPr>
          </w:p>
        </w:tc>
      </w:tr>
      <w:tr w:rsidR="009E70D5" w:rsidRPr="005672A8" w14:paraId="3FC32307" w14:textId="77777777" w:rsidTr="001E3B69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4F07038E" w14:textId="77777777" w:rsidR="009E70D5" w:rsidRPr="005672A8" w:rsidRDefault="009E70D5" w:rsidP="001235E2">
            <w:pPr>
              <w:pStyle w:val="Text"/>
              <w:jc w:val="center"/>
              <w:rPr>
                <w:b/>
              </w:rPr>
            </w:pPr>
            <w:r w:rsidRPr="005672A8">
              <w:rPr>
                <w:b/>
              </w:rPr>
              <w:t>5b</w:t>
            </w:r>
          </w:p>
        </w:tc>
        <w:tc>
          <w:tcPr>
            <w:tcW w:w="5954" w:type="dxa"/>
            <w:shd w:val="clear" w:color="auto" w:fill="auto"/>
          </w:tcPr>
          <w:p w14:paraId="5B203F04" w14:textId="77777777" w:rsidR="009E70D5" w:rsidRPr="005672A8" w:rsidRDefault="009E70D5" w:rsidP="003714ED">
            <w:pPr>
              <w:spacing w:before="60" w:after="60" w:line="240" w:lineRule="auto"/>
              <w:ind w:firstLine="74"/>
              <w:rPr>
                <w:rFonts w:ascii="Times New Roman" w:eastAsiaTheme="minorEastAsia" w:hAnsi="Times New Roman" w:cs="Times New Roman"/>
                <w:b/>
              </w:rPr>
            </w:pPr>
            <w:r w:rsidRPr="005672A8">
              <w:rPr>
                <w:rFonts w:ascii="Times New Roman" w:hAnsi="Times New Roman" w:cs="Times New Roman"/>
              </w:rPr>
              <w:t xml:space="preserve">Integrate </w:t>
            </w:r>
            <w:r w:rsidRPr="005672A8">
              <w:rPr>
                <w:rFonts w:ascii="Times New Roman" w:hAnsi="Times New Roman" w:cs="Times New Roman"/>
                <w:b/>
              </w:rPr>
              <w:t>a</w:t>
            </w:r>
          </w:p>
        </w:tc>
        <w:tc>
          <w:tcPr>
            <w:tcW w:w="850" w:type="dxa"/>
            <w:shd w:val="clear" w:color="auto" w:fill="auto"/>
          </w:tcPr>
          <w:p w14:paraId="7F1E73E3" w14:textId="77777777" w:rsidR="009E70D5" w:rsidRPr="005672A8" w:rsidRDefault="009E70D5" w:rsidP="009E70D5">
            <w:pPr>
              <w:pStyle w:val="Text"/>
              <w:spacing w:after="280"/>
              <w:jc w:val="center"/>
              <w:rPr>
                <w:b/>
              </w:rPr>
            </w:pPr>
            <w:r w:rsidRPr="005672A8"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4E50B9D5" w14:textId="77777777" w:rsidR="009E70D5" w:rsidRPr="005672A8" w:rsidRDefault="009E70D5" w:rsidP="009E70D5">
            <w:pPr>
              <w:pStyle w:val="Text"/>
              <w:spacing w:after="280"/>
              <w:jc w:val="center"/>
            </w:pPr>
            <w:r w:rsidRPr="005672A8">
              <w:t>1.1a</w:t>
            </w:r>
          </w:p>
        </w:tc>
        <w:tc>
          <w:tcPr>
            <w:tcW w:w="1843" w:type="dxa"/>
            <w:vMerge w:val="restart"/>
          </w:tcPr>
          <w:p w14:paraId="1D45B881" w14:textId="77777777" w:rsidR="008F58A9" w:rsidRPr="00D5673D" w:rsidRDefault="008F58A9" w:rsidP="008F58A9">
            <w:pPr>
              <w:pStyle w:val="Text"/>
              <w:jc w:val="center"/>
            </w:pPr>
            <w:r w:rsidRPr="00D5673D">
              <w:t>8th</w:t>
            </w:r>
          </w:p>
          <w:p w14:paraId="09F60FA7" w14:textId="5A736404" w:rsidR="009E70D5" w:rsidRPr="005672A8" w:rsidRDefault="008F58A9" w:rsidP="008F58A9">
            <w:pPr>
              <w:pStyle w:val="Text"/>
              <w:jc w:val="center"/>
            </w:pPr>
            <w:r w:rsidRPr="005672A8">
              <w:t>Solve general kinematics problems using calculus of vectors</w:t>
            </w:r>
            <w:r w:rsidR="006D332B">
              <w:t>.</w:t>
            </w:r>
          </w:p>
        </w:tc>
      </w:tr>
      <w:tr w:rsidR="009E70D5" w:rsidRPr="005672A8" w14:paraId="02D82C03" w14:textId="77777777" w:rsidTr="001E3B69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C23A793" w14:textId="77777777" w:rsidR="009E70D5" w:rsidRPr="005672A8" w:rsidRDefault="009E70D5" w:rsidP="001235E2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3EE078AF" w14:textId="7334E7C0" w:rsidR="009E70D5" w:rsidRPr="005672A8" w:rsidRDefault="009426A8" w:rsidP="003714ED">
            <w:pPr>
              <w:spacing w:before="60" w:after="60" w:line="240" w:lineRule="auto"/>
              <w:ind w:firstLine="74"/>
              <w:rPr>
                <w:rFonts w:ascii="Times New Roman" w:eastAsiaTheme="minorEastAsia" w:hAnsi="Times New Roman" w:cs="Times New Roman"/>
                <w:b/>
              </w:rPr>
            </w:pPr>
            <w:r w:rsidRPr="005672A8">
              <w:rPr>
                <w:rFonts w:ascii="Times New Roman" w:eastAsiaTheme="minorEastAsia" w:hAnsi="Times New Roman" w:cs="Times New Roman"/>
                <w:b/>
                <w:position w:val="-28"/>
              </w:rPr>
              <w:object w:dxaOrig="2060" w:dyaOrig="680" w14:anchorId="52F7A017">
                <v:shape id="_x0000_i1049" type="#_x0000_t75" style="width:102.75pt;height:34.5pt" o:ole="">
                  <v:imagedata r:id="rId57" o:title=""/>
                </v:shape>
                <o:OLEObject Type="Embed" ProgID="Equation.DSMT4" ShapeID="_x0000_i1049" DrawAspect="Content" ObjectID="_1573557167" r:id="rId58"/>
              </w:object>
            </w:r>
            <w:r w:rsidRPr="005672A8">
              <w:rPr>
                <w:rFonts w:ascii="Times New Roman" w:hAnsi="Times New Roman" w:cs="Times New Roman"/>
              </w:rPr>
              <w:t>(m s</w:t>
            </w:r>
            <w:r w:rsidRPr="005672A8">
              <w:rPr>
                <w:rFonts w:ascii="Times New Roman" w:hAnsi="Times New Roman" w:cs="Times New Roman"/>
                <w:vertAlign w:val="superscript"/>
              </w:rPr>
              <w:t>−1</w:t>
            </w:r>
            <w:r w:rsidRPr="005672A8">
              <w:rPr>
                <w:rFonts w:ascii="Times New Roman" w:hAnsi="Times New Roman" w:cs="Times New Roman"/>
              </w:rPr>
              <w:t>)</w:t>
            </w:r>
          </w:p>
        </w:tc>
        <w:tc>
          <w:tcPr>
            <w:tcW w:w="850" w:type="dxa"/>
            <w:shd w:val="clear" w:color="auto" w:fill="auto"/>
          </w:tcPr>
          <w:p w14:paraId="4482B9F3" w14:textId="77777777" w:rsidR="009E70D5" w:rsidRPr="005672A8" w:rsidRDefault="009E70D5" w:rsidP="009E70D5">
            <w:pPr>
              <w:pStyle w:val="Text"/>
              <w:spacing w:after="280"/>
              <w:jc w:val="center"/>
              <w:rPr>
                <w:b/>
              </w:rPr>
            </w:pPr>
            <w:r w:rsidRPr="005672A8"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66247A17" w14:textId="77777777" w:rsidR="009E70D5" w:rsidRPr="005672A8" w:rsidRDefault="009E70D5" w:rsidP="009E70D5">
            <w:pPr>
              <w:pStyle w:val="Text"/>
              <w:spacing w:after="280"/>
              <w:jc w:val="center"/>
            </w:pPr>
            <w:r w:rsidRPr="005672A8">
              <w:t>1.1b</w:t>
            </w:r>
          </w:p>
        </w:tc>
        <w:tc>
          <w:tcPr>
            <w:tcW w:w="1843" w:type="dxa"/>
            <w:vMerge/>
          </w:tcPr>
          <w:p w14:paraId="206CA3E4" w14:textId="77777777" w:rsidR="009E70D5" w:rsidRPr="005672A8" w:rsidRDefault="009E70D5" w:rsidP="009E70D5">
            <w:pPr>
              <w:pStyle w:val="Text"/>
              <w:jc w:val="center"/>
            </w:pPr>
          </w:p>
        </w:tc>
      </w:tr>
      <w:tr w:rsidR="009E70D5" w:rsidRPr="005672A8" w14:paraId="5FD619E9" w14:textId="77777777" w:rsidTr="001E3B69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A1D1BD3" w14:textId="77777777" w:rsidR="009E70D5" w:rsidRPr="005672A8" w:rsidRDefault="009E70D5" w:rsidP="001235E2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09C131FE" w14:textId="74F890A6" w:rsidR="009E70D5" w:rsidRPr="005672A8" w:rsidRDefault="009426A8" w:rsidP="003714ED">
            <w:pPr>
              <w:spacing w:before="60" w:after="60" w:line="240" w:lineRule="auto"/>
              <w:ind w:firstLine="74"/>
              <w:rPr>
                <w:rFonts w:ascii="Times New Roman" w:eastAsiaTheme="minorEastAsia" w:hAnsi="Times New Roman" w:cs="Times New Roman"/>
                <w:b/>
              </w:rPr>
            </w:pPr>
            <w:r w:rsidRPr="005672A8">
              <w:rPr>
                <w:rFonts w:ascii="Times New Roman" w:eastAsiaTheme="minorEastAsia" w:hAnsi="Times New Roman" w:cs="Times New Roman"/>
                <w:b/>
                <w:position w:val="-6"/>
              </w:rPr>
              <w:object w:dxaOrig="499" w:dyaOrig="260" w14:anchorId="00C56BC0">
                <v:shape id="_x0000_i1050" type="#_x0000_t75" style="width:25.5pt;height:13.5pt" o:ole="">
                  <v:imagedata r:id="rId59" o:title=""/>
                </v:shape>
                <o:OLEObject Type="Embed" ProgID="Equation.DSMT4" ShapeID="_x0000_i1050" DrawAspect="Content" ObjectID="_1573557168" r:id="rId60"/>
              </w:object>
            </w:r>
            <w:r w:rsidR="009E70D5" w:rsidRPr="005672A8">
              <w:rPr>
                <w:rFonts w:ascii="Times New Roman" w:eastAsiaTheme="minorEastAsia" w:hAnsi="Times New Roman" w:cs="Times New Roman"/>
              </w:rPr>
              <w:t>because initially at rest.</w:t>
            </w:r>
          </w:p>
        </w:tc>
        <w:tc>
          <w:tcPr>
            <w:tcW w:w="850" w:type="dxa"/>
            <w:shd w:val="clear" w:color="auto" w:fill="auto"/>
          </w:tcPr>
          <w:p w14:paraId="53A79A90" w14:textId="77777777" w:rsidR="009E70D5" w:rsidRPr="005672A8" w:rsidRDefault="009E70D5" w:rsidP="009E70D5">
            <w:pPr>
              <w:pStyle w:val="Text"/>
              <w:spacing w:after="280"/>
              <w:jc w:val="center"/>
              <w:rPr>
                <w:b/>
              </w:rPr>
            </w:pPr>
            <w:r w:rsidRPr="005672A8"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5FE1767B" w14:textId="77777777" w:rsidR="009E70D5" w:rsidRPr="005672A8" w:rsidRDefault="009E70D5" w:rsidP="009E70D5">
            <w:pPr>
              <w:pStyle w:val="Text"/>
              <w:spacing w:after="280"/>
              <w:jc w:val="center"/>
            </w:pPr>
            <w:r w:rsidRPr="005672A8">
              <w:t>2.4</w:t>
            </w:r>
          </w:p>
        </w:tc>
        <w:tc>
          <w:tcPr>
            <w:tcW w:w="1843" w:type="dxa"/>
            <w:vMerge/>
          </w:tcPr>
          <w:p w14:paraId="678B234C" w14:textId="77777777" w:rsidR="009E70D5" w:rsidRPr="005672A8" w:rsidRDefault="009E70D5" w:rsidP="009E70D5">
            <w:pPr>
              <w:pStyle w:val="Text"/>
              <w:jc w:val="center"/>
            </w:pPr>
          </w:p>
        </w:tc>
      </w:tr>
      <w:tr w:rsidR="009E70D5" w:rsidRPr="005672A8" w14:paraId="669BA4DA" w14:textId="77777777" w:rsidTr="001E3B69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3ACF0CA" w14:textId="77777777" w:rsidR="009E70D5" w:rsidRPr="005672A8" w:rsidRDefault="009E70D5" w:rsidP="001235E2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tcBorders>
              <w:bottom w:val="single" w:sz="4" w:space="0" w:color="auto"/>
            </w:tcBorders>
            <w:shd w:val="clear" w:color="auto" w:fill="auto"/>
          </w:tcPr>
          <w:p w14:paraId="0C9E3380" w14:textId="77777777" w:rsidR="009E70D5" w:rsidRPr="005672A8" w:rsidRDefault="009E70D5" w:rsidP="003714ED">
            <w:pPr>
              <w:spacing w:before="60" w:after="60" w:line="240" w:lineRule="auto"/>
              <w:ind w:firstLine="74"/>
              <w:rPr>
                <w:rFonts w:ascii="Times New Roman" w:eastAsiaTheme="minorEastAsia" w:hAnsi="Times New Roman" w:cs="Times New Roman"/>
                <w:b/>
              </w:rPr>
            </w:pPr>
            <w:r w:rsidRPr="005672A8">
              <w:rPr>
                <w:rFonts w:ascii="Times New Roman" w:hAnsi="Times New Roman" w:cs="Times New Roman"/>
              </w:rPr>
              <w:t xml:space="preserve">Integrate </w:t>
            </w:r>
            <w:r w:rsidRPr="005672A8">
              <w:rPr>
                <w:rFonts w:ascii="Times New Roman" w:hAnsi="Times New Roman" w:cs="Times New Roman"/>
                <w:b/>
              </w:rPr>
              <w:t>v</w:t>
            </w:r>
          </w:p>
        </w:tc>
        <w:tc>
          <w:tcPr>
            <w:tcW w:w="850" w:type="dxa"/>
            <w:tcBorders>
              <w:bottom w:val="single" w:sz="4" w:space="0" w:color="auto"/>
            </w:tcBorders>
            <w:shd w:val="clear" w:color="auto" w:fill="auto"/>
          </w:tcPr>
          <w:p w14:paraId="2C2A7F3B" w14:textId="77777777" w:rsidR="009E70D5" w:rsidRPr="005672A8" w:rsidRDefault="009E70D5" w:rsidP="009E70D5">
            <w:pPr>
              <w:pStyle w:val="Text"/>
              <w:spacing w:after="360"/>
              <w:jc w:val="center"/>
              <w:rPr>
                <w:b/>
              </w:rPr>
            </w:pPr>
            <w:r w:rsidRPr="005672A8">
              <w:rPr>
                <w:b/>
              </w:rPr>
              <w:t>M1</w:t>
            </w:r>
          </w:p>
        </w:tc>
        <w:tc>
          <w:tcPr>
            <w:tcW w:w="709" w:type="dxa"/>
            <w:tcBorders>
              <w:bottom w:val="single" w:sz="4" w:space="0" w:color="auto"/>
            </w:tcBorders>
            <w:shd w:val="clear" w:color="auto" w:fill="auto"/>
          </w:tcPr>
          <w:p w14:paraId="755FCA14" w14:textId="77777777" w:rsidR="009E70D5" w:rsidRPr="005672A8" w:rsidRDefault="009E70D5" w:rsidP="009E70D5">
            <w:pPr>
              <w:pStyle w:val="Text"/>
              <w:spacing w:after="360"/>
              <w:jc w:val="center"/>
            </w:pPr>
            <w:r w:rsidRPr="005672A8">
              <w:t>1.1a</w:t>
            </w:r>
          </w:p>
        </w:tc>
        <w:tc>
          <w:tcPr>
            <w:tcW w:w="1843" w:type="dxa"/>
            <w:vMerge/>
          </w:tcPr>
          <w:p w14:paraId="76D864B0" w14:textId="77777777" w:rsidR="009E70D5" w:rsidRPr="005672A8" w:rsidRDefault="009E70D5" w:rsidP="009E70D5">
            <w:pPr>
              <w:pStyle w:val="Text"/>
              <w:jc w:val="center"/>
            </w:pPr>
          </w:p>
        </w:tc>
      </w:tr>
      <w:tr w:rsidR="009E70D5" w:rsidRPr="005672A8" w14:paraId="3494634E" w14:textId="77777777" w:rsidTr="001E3B69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7C103534" w14:textId="77777777" w:rsidR="009E70D5" w:rsidRPr="005672A8" w:rsidRDefault="009E70D5" w:rsidP="001235E2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tcBorders>
              <w:bottom w:val="single" w:sz="4" w:space="0" w:color="auto"/>
            </w:tcBorders>
            <w:shd w:val="clear" w:color="auto" w:fill="auto"/>
          </w:tcPr>
          <w:p w14:paraId="14D60F51" w14:textId="1009F951" w:rsidR="009E70D5" w:rsidRPr="005672A8" w:rsidRDefault="00546363" w:rsidP="003714ED">
            <w:pPr>
              <w:spacing w:before="60" w:after="60" w:line="240" w:lineRule="auto"/>
              <w:ind w:firstLine="74"/>
              <w:rPr>
                <w:rFonts w:ascii="Times New Roman" w:eastAsiaTheme="minorEastAsia" w:hAnsi="Times New Roman" w:cs="Times New Roman"/>
                <w:b/>
              </w:rPr>
            </w:pPr>
            <w:r w:rsidRPr="00546363">
              <w:rPr>
                <w:rFonts w:ascii="Times New Roman" w:eastAsiaTheme="minorEastAsia" w:hAnsi="Times New Roman" w:cs="Times New Roman"/>
                <w:b/>
                <w:position w:val="-56"/>
              </w:rPr>
              <w:object w:dxaOrig="2140" w:dyaOrig="1219" w14:anchorId="30C34C9D">
                <v:shape id="_x0000_i1051" type="#_x0000_t75" style="width:107.25pt;height:61.5pt" o:ole="">
                  <v:imagedata r:id="rId61" o:title=""/>
                </v:shape>
                <o:OLEObject Type="Embed" ProgID="Equation.DSMT4" ShapeID="_x0000_i1051" DrawAspect="Content" ObjectID="_1573557169" r:id="rId62"/>
              </w:object>
            </w:r>
            <w:r w:rsidR="009426A8" w:rsidRPr="005672A8">
              <w:rPr>
                <w:rFonts w:ascii="Times New Roman" w:eastAsiaTheme="minorEastAsia" w:hAnsi="Times New Roman" w:cs="Times New Roman"/>
              </w:rPr>
              <w:t>(m)</w:t>
            </w:r>
          </w:p>
        </w:tc>
        <w:tc>
          <w:tcPr>
            <w:tcW w:w="850" w:type="dxa"/>
            <w:tcBorders>
              <w:bottom w:val="single" w:sz="4" w:space="0" w:color="auto"/>
            </w:tcBorders>
            <w:shd w:val="clear" w:color="auto" w:fill="auto"/>
          </w:tcPr>
          <w:p w14:paraId="731660FA" w14:textId="77777777" w:rsidR="009E70D5" w:rsidRPr="005672A8" w:rsidRDefault="009E70D5" w:rsidP="009E70D5">
            <w:pPr>
              <w:pStyle w:val="Text"/>
              <w:spacing w:after="360"/>
              <w:jc w:val="center"/>
              <w:rPr>
                <w:b/>
              </w:rPr>
            </w:pPr>
            <w:r w:rsidRPr="005672A8">
              <w:rPr>
                <w:b/>
              </w:rPr>
              <w:t>A1</w:t>
            </w:r>
          </w:p>
        </w:tc>
        <w:tc>
          <w:tcPr>
            <w:tcW w:w="709" w:type="dxa"/>
            <w:tcBorders>
              <w:bottom w:val="single" w:sz="4" w:space="0" w:color="auto"/>
            </w:tcBorders>
            <w:shd w:val="clear" w:color="auto" w:fill="auto"/>
          </w:tcPr>
          <w:p w14:paraId="3C934CC2" w14:textId="77777777" w:rsidR="009E70D5" w:rsidRPr="005672A8" w:rsidRDefault="009E70D5" w:rsidP="009E70D5">
            <w:pPr>
              <w:pStyle w:val="Text"/>
              <w:spacing w:after="360"/>
              <w:jc w:val="center"/>
            </w:pPr>
            <w:r w:rsidRPr="005672A8">
              <w:t>1.1b</w:t>
            </w:r>
          </w:p>
        </w:tc>
        <w:tc>
          <w:tcPr>
            <w:tcW w:w="1843" w:type="dxa"/>
            <w:vMerge/>
          </w:tcPr>
          <w:p w14:paraId="79F484B7" w14:textId="77777777" w:rsidR="009E70D5" w:rsidRPr="005672A8" w:rsidRDefault="009E70D5" w:rsidP="009E70D5">
            <w:pPr>
              <w:pStyle w:val="Text"/>
              <w:jc w:val="center"/>
            </w:pPr>
          </w:p>
        </w:tc>
      </w:tr>
      <w:tr w:rsidR="009E70D5" w:rsidRPr="005672A8" w14:paraId="706C748D" w14:textId="77777777" w:rsidTr="001E3B69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BB286DF" w14:textId="77777777" w:rsidR="009E70D5" w:rsidRPr="005672A8" w:rsidRDefault="009E70D5" w:rsidP="001235E2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tcBorders>
              <w:bottom w:val="single" w:sz="4" w:space="0" w:color="auto"/>
            </w:tcBorders>
            <w:shd w:val="clear" w:color="auto" w:fill="auto"/>
          </w:tcPr>
          <w:p w14:paraId="4AECE331" w14:textId="069D5C90" w:rsidR="009E70D5" w:rsidRPr="005672A8" w:rsidRDefault="001E3B69" w:rsidP="003714ED">
            <w:pPr>
              <w:spacing w:before="60" w:after="60" w:line="240" w:lineRule="auto"/>
              <w:ind w:firstLine="74"/>
              <w:rPr>
                <w:rFonts w:ascii="Times New Roman" w:eastAsiaTheme="minorEastAsia" w:hAnsi="Times New Roman" w:cs="Times New Roman"/>
                <w:b/>
              </w:rPr>
            </w:pPr>
            <w:r w:rsidRPr="001E3B69">
              <w:rPr>
                <w:rFonts w:ascii="Times New Roman" w:eastAsiaTheme="minorEastAsia" w:hAnsi="Times New Roman" w:cs="Times New Roman"/>
                <w:b/>
              </w:rPr>
              <w:t>c</w:t>
            </w:r>
            <w:r>
              <w:rPr>
                <w:rFonts w:ascii="Times New Roman" w:eastAsiaTheme="minorEastAsia" w:hAnsi="Times New Roman" w:cs="Times New Roman"/>
              </w:rPr>
              <w:t xml:space="preserve"> = 0</w:t>
            </w:r>
            <w:r w:rsidR="009E70D5" w:rsidRPr="005672A8">
              <w:rPr>
                <w:rFonts w:ascii="Times New Roman" w:eastAsiaTheme="minorEastAsia" w:hAnsi="Times New Roman" w:cs="Times New Roman"/>
              </w:rPr>
              <w:t xml:space="preserve"> because initially at origin.</w:t>
            </w:r>
          </w:p>
        </w:tc>
        <w:tc>
          <w:tcPr>
            <w:tcW w:w="850" w:type="dxa"/>
            <w:tcBorders>
              <w:bottom w:val="single" w:sz="4" w:space="0" w:color="auto"/>
            </w:tcBorders>
            <w:shd w:val="clear" w:color="auto" w:fill="auto"/>
          </w:tcPr>
          <w:p w14:paraId="7CD4A1E5" w14:textId="77777777" w:rsidR="009E70D5" w:rsidRPr="005672A8" w:rsidRDefault="009E70D5" w:rsidP="00905251">
            <w:pPr>
              <w:pStyle w:val="Text"/>
              <w:spacing w:line="240" w:lineRule="auto"/>
              <w:jc w:val="center"/>
              <w:rPr>
                <w:b/>
              </w:rPr>
            </w:pPr>
            <w:r w:rsidRPr="005672A8">
              <w:rPr>
                <w:b/>
              </w:rPr>
              <w:t>A1</w:t>
            </w:r>
          </w:p>
        </w:tc>
        <w:tc>
          <w:tcPr>
            <w:tcW w:w="709" w:type="dxa"/>
            <w:tcBorders>
              <w:bottom w:val="single" w:sz="4" w:space="0" w:color="auto"/>
            </w:tcBorders>
            <w:shd w:val="clear" w:color="auto" w:fill="auto"/>
          </w:tcPr>
          <w:p w14:paraId="0453B8E5" w14:textId="77777777" w:rsidR="009E70D5" w:rsidRPr="005672A8" w:rsidRDefault="009E70D5" w:rsidP="00905251">
            <w:pPr>
              <w:pStyle w:val="Text"/>
              <w:spacing w:line="240" w:lineRule="auto"/>
              <w:jc w:val="center"/>
            </w:pPr>
            <w:r w:rsidRPr="005672A8">
              <w:t>2.4</w:t>
            </w:r>
          </w:p>
        </w:tc>
        <w:tc>
          <w:tcPr>
            <w:tcW w:w="1843" w:type="dxa"/>
            <w:vMerge/>
            <w:tcBorders>
              <w:bottom w:val="single" w:sz="4" w:space="0" w:color="auto"/>
            </w:tcBorders>
          </w:tcPr>
          <w:p w14:paraId="1AE8CF7B" w14:textId="77777777" w:rsidR="009E70D5" w:rsidRPr="005672A8" w:rsidRDefault="009E70D5" w:rsidP="009E70D5">
            <w:pPr>
              <w:pStyle w:val="Text"/>
              <w:jc w:val="center"/>
            </w:pPr>
          </w:p>
        </w:tc>
      </w:tr>
      <w:tr w:rsidR="009E70D5" w:rsidRPr="005672A8" w14:paraId="0F7D0157" w14:textId="77777777" w:rsidTr="001E3B69">
        <w:trPr>
          <w:jc w:val="center"/>
        </w:trPr>
        <w:tc>
          <w:tcPr>
            <w:tcW w:w="817" w:type="dxa"/>
            <w:vMerge/>
            <w:tcBorders>
              <w:bottom w:val="single" w:sz="4" w:space="0" w:color="auto"/>
            </w:tcBorders>
            <w:shd w:val="clear" w:color="auto" w:fill="auto"/>
          </w:tcPr>
          <w:p w14:paraId="0BC04162" w14:textId="77777777" w:rsidR="009E70D5" w:rsidRPr="005672A8" w:rsidRDefault="009E70D5" w:rsidP="001235E2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tcBorders>
              <w:bottom w:val="single" w:sz="4" w:space="0" w:color="auto"/>
            </w:tcBorders>
            <w:shd w:val="clear" w:color="auto" w:fill="auto"/>
          </w:tcPr>
          <w:p w14:paraId="6998FF53" w14:textId="77777777" w:rsidR="009E70D5" w:rsidRPr="005672A8" w:rsidRDefault="009E70D5" w:rsidP="00D221FA">
            <w:pPr>
              <w:spacing w:before="120" w:after="120"/>
              <w:rPr>
                <w:rFonts w:ascii="Times New Roman" w:eastAsiaTheme="minorEastAsia" w:hAnsi="Times New Roman" w:cs="Times New Roman"/>
              </w:rPr>
            </w:pPr>
          </w:p>
        </w:tc>
        <w:tc>
          <w:tcPr>
            <w:tcW w:w="850" w:type="dxa"/>
            <w:tcBorders>
              <w:bottom w:val="single" w:sz="4" w:space="0" w:color="auto"/>
            </w:tcBorders>
            <w:shd w:val="clear" w:color="auto" w:fill="auto"/>
          </w:tcPr>
          <w:p w14:paraId="2D88123B" w14:textId="77777777" w:rsidR="009E70D5" w:rsidRPr="005672A8" w:rsidRDefault="009E70D5" w:rsidP="00D221FA">
            <w:pPr>
              <w:pStyle w:val="Text"/>
              <w:jc w:val="center"/>
              <w:rPr>
                <w:b/>
              </w:rPr>
            </w:pPr>
            <w:r w:rsidRPr="005672A8">
              <w:rPr>
                <w:b/>
              </w:rPr>
              <w:t>(6)</w:t>
            </w:r>
          </w:p>
        </w:tc>
        <w:tc>
          <w:tcPr>
            <w:tcW w:w="709" w:type="dxa"/>
            <w:tcBorders>
              <w:bottom w:val="single" w:sz="4" w:space="0" w:color="auto"/>
            </w:tcBorders>
            <w:shd w:val="clear" w:color="auto" w:fill="auto"/>
          </w:tcPr>
          <w:p w14:paraId="58303DAB" w14:textId="77777777" w:rsidR="009E70D5" w:rsidRPr="005672A8" w:rsidRDefault="009E70D5" w:rsidP="00D221FA">
            <w:pPr>
              <w:pStyle w:val="Text"/>
              <w:jc w:val="center"/>
            </w:pPr>
          </w:p>
        </w:tc>
        <w:tc>
          <w:tcPr>
            <w:tcW w:w="1843" w:type="dxa"/>
            <w:tcBorders>
              <w:bottom w:val="single" w:sz="4" w:space="0" w:color="auto"/>
            </w:tcBorders>
          </w:tcPr>
          <w:p w14:paraId="4DBAB9F6" w14:textId="77777777" w:rsidR="009E70D5" w:rsidRPr="005672A8" w:rsidRDefault="009E70D5" w:rsidP="00D221FA">
            <w:pPr>
              <w:pStyle w:val="Text"/>
              <w:jc w:val="center"/>
            </w:pPr>
          </w:p>
        </w:tc>
      </w:tr>
      <w:tr w:rsidR="00D221FA" w:rsidRPr="005672A8" w14:paraId="13E2A8EA" w14:textId="77777777" w:rsidTr="001E3B69">
        <w:trPr>
          <w:trHeight w:val="580"/>
          <w:jc w:val="center"/>
        </w:trPr>
        <w:tc>
          <w:tcPr>
            <w:tcW w:w="817" w:type="dxa"/>
            <w:vMerge w:val="restart"/>
            <w:tcBorders>
              <w:top w:val="single" w:sz="4" w:space="0" w:color="auto"/>
            </w:tcBorders>
            <w:shd w:val="clear" w:color="auto" w:fill="auto"/>
          </w:tcPr>
          <w:p w14:paraId="49A91A75" w14:textId="77777777" w:rsidR="00D221FA" w:rsidRPr="005672A8" w:rsidRDefault="00D221FA" w:rsidP="001235E2">
            <w:pPr>
              <w:pStyle w:val="Text"/>
              <w:jc w:val="center"/>
              <w:rPr>
                <w:b/>
              </w:rPr>
            </w:pPr>
            <w:r w:rsidRPr="005672A8">
              <w:rPr>
                <w:b/>
              </w:rPr>
              <w:t>5c</w:t>
            </w:r>
          </w:p>
        </w:tc>
        <w:tc>
          <w:tcPr>
            <w:tcW w:w="595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7768C8A7" w14:textId="704BEBBC" w:rsidR="00D221FA" w:rsidRPr="005672A8" w:rsidRDefault="00D221FA" w:rsidP="00905251">
            <w:pPr>
              <w:pStyle w:val="Text"/>
              <w:spacing w:before="80" w:after="80" w:line="240" w:lineRule="auto"/>
              <w:ind w:firstLine="75"/>
            </w:pPr>
            <w:r w:rsidRPr="005672A8">
              <w:t xml:space="preserve">Subsititute </w:t>
            </w:r>
            <w:r w:rsidRPr="005672A8">
              <w:rPr>
                <w:i/>
              </w:rPr>
              <w:t xml:space="preserve">t </w:t>
            </w:r>
            <w:r w:rsidRPr="005672A8">
              <w:t>= 1</w:t>
            </w: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09E699D2" w14:textId="77777777" w:rsidR="00D221FA" w:rsidRPr="005672A8" w:rsidRDefault="00D221FA" w:rsidP="00905251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 w:rsidRPr="005672A8">
              <w:rPr>
                <w:b/>
              </w:rPr>
              <w:t>M1</w:t>
            </w:r>
          </w:p>
        </w:tc>
        <w:tc>
          <w:tcPr>
            <w:tcW w:w="709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6EA7B72C" w14:textId="77777777" w:rsidR="00D221FA" w:rsidRPr="005672A8" w:rsidRDefault="00D221FA" w:rsidP="00905251">
            <w:pPr>
              <w:pStyle w:val="Text"/>
              <w:spacing w:before="80" w:after="80" w:line="240" w:lineRule="auto"/>
              <w:jc w:val="center"/>
            </w:pPr>
            <w:r w:rsidRPr="005672A8">
              <w:t>1.1a</w:t>
            </w:r>
          </w:p>
        </w:tc>
        <w:tc>
          <w:tcPr>
            <w:tcW w:w="1843" w:type="dxa"/>
            <w:vMerge w:val="restart"/>
            <w:tcBorders>
              <w:top w:val="single" w:sz="4" w:space="0" w:color="auto"/>
            </w:tcBorders>
          </w:tcPr>
          <w:p w14:paraId="7B2FA450" w14:textId="77777777" w:rsidR="00D221FA" w:rsidRPr="00D5673D" w:rsidRDefault="00D221FA" w:rsidP="009E70D5">
            <w:pPr>
              <w:pStyle w:val="Text"/>
              <w:jc w:val="center"/>
            </w:pPr>
            <w:r w:rsidRPr="00D5673D">
              <w:t>6th</w:t>
            </w:r>
          </w:p>
          <w:p w14:paraId="332B016E" w14:textId="17D0C62C" w:rsidR="00D221FA" w:rsidRPr="005672A8" w:rsidRDefault="00D221FA" w:rsidP="009E70D5">
            <w:pPr>
              <w:pStyle w:val="Text"/>
              <w:jc w:val="center"/>
            </w:pPr>
            <w:r w:rsidRPr="005672A8">
              <w:t>Understand general kinematics problems with vectors</w:t>
            </w:r>
            <w:r w:rsidR="006D332B">
              <w:t>.</w:t>
            </w:r>
          </w:p>
        </w:tc>
      </w:tr>
      <w:tr w:rsidR="00D221FA" w:rsidRPr="005672A8" w14:paraId="2922A306" w14:textId="77777777" w:rsidTr="001E3B69">
        <w:trPr>
          <w:trHeight w:val="1031"/>
          <w:jc w:val="center"/>
        </w:trPr>
        <w:tc>
          <w:tcPr>
            <w:tcW w:w="817" w:type="dxa"/>
            <w:vMerge/>
            <w:shd w:val="clear" w:color="auto" w:fill="auto"/>
          </w:tcPr>
          <w:p w14:paraId="072188F9" w14:textId="77777777" w:rsidR="00D221FA" w:rsidRPr="005672A8" w:rsidRDefault="00D221FA" w:rsidP="001235E2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2C907F44" w14:textId="1F25F1AC" w:rsidR="00D221FA" w:rsidRPr="005672A8" w:rsidRDefault="00D221FA" w:rsidP="00905251">
            <w:pPr>
              <w:pStyle w:val="Text"/>
              <w:spacing w:before="80" w:after="80" w:line="240" w:lineRule="auto"/>
              <w:ind w:firstLine="75"/>
            </w:pPr>
            <w:r w:rsidRPr="001A238A">
              <w:rPr>
                <w:rFonts w:eastAsiaTheme="minorEastAsia"/>
                <w:position w:val="-28"/>
              </w:rPr>
              <w:object w:dxaOrig="1400" w:dyaOrig="680" w14:anchorId="3078A385">
                <v:shape id="_x0000_i1052" type="#_x0000_t75" style="width:69pt;height:34.5pt" o:ole="">
                  <v:imagedata r:id="rId63" o:title=""/>
                </v:shape>
                <o:OLEObject Type="Embed" ProgID="Equation.DSMT4" ShapeID="_x0000_i1052" DrawAspect="Content" ObjectID="_1573557170" r:id="rId64"/>
              </w:object>
            </w: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3E6F2021" w14:textId="5696617B" w:rsidR="00D221FA" w:rsidRPr="005672A8" w:rsidRDefault="00D221FA" w:rsidP="00905251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 w:rsidRPr="005672A8">
              <w:rPr>
                <w:b/>
              </w:rPr>
              <w:t>M1</w:t>
            </w:r>
          </w:p>
        </w:tc>
        <w:tc>
          <w:tcPr>
            <w:tcW w:w="709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48307651" w14:textId="476B1294" w:rsidR="00D221FA" w:rsidRPr="005672A8" w:rsidRDefault="00D221FA" w:rsidP="00905251">
            <w:pPr>
              <w:pStyle w:val="Text"/>
              <w:spacing w:before="80" w:after="80" w:line="240" w:lineRule="auto"/>
              <w:jc w:val="center"/>
            </w:pPr>
            <w:r w:rsidRPr="005672A8">
              <w:t>1.1b</w:t>
            </w:r>
          </w:p>
        </w:tc>
        <w:tc>
          <w:tcPr>
            <w:tcW w:w="1843" w:type="dxa"/>
            <w:vMerge/>
          </w:tcPr>
          <w:p w14:paraId="0637E396" w14:textId="77777777" w:rsidR="00D221FA" w:rsidRPr="005672A8" w:rsidRDefault="00D221FA" w:rsidP="009E70D5">
            <w:pPr>
              <w:pStyle w:val="Text"/>
              <w:jc w:val="center"/>
            </w:pPr>
          </w:p>
        </w:tc>
      </w:tr>
      <w:tr w:rsidR="00D221FA" w:rsidRPr="005672A8" w14:paraId="5BE2E291" w14:textId="77777777" w:rsidTr="003714ED">
        <w:trPr>
          <w:trHeight w:val="992"/>
          <w:jc w:val="center"/>
        </w:trPr>
        <w:tc>
          <w:tcPr>
            <w:tcW w:w="817" w:type="dxa"/>
            <w:vMerge/>
            <w:tcBorders>
              <w:bottom w:val="nil"/>
            </w:tcBorders>
            <w:shd w:val="clear" w:color="auto" w:fill="auto"/>
          </w:tcPr>
          <w:p w14:paraId="6BAD6147" w14:textId="77777777" w:rsidR="00D221FA" w:rsidRPr="005672A8" w:rsidRDefault="00D221FA" w:rsidP="00883981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7579C0A0" w14:textId="5AD5FAD8" w:rsidR="00D221FA" w:rsidRPr="005672A8" w:rsidRDefault="00D221FA" w:rsidP="00905251">
            <w:pPr>
              <w:pStyle w:val="Text"/>
              <w:spacing w:before="80" w:after="80" w:line="240" w:lineRule="auto"/>
              <w:ind w:firstLine="358"/>
              <w:rPr>
                <w:rFonts w:eastAsiaTheme="minorEastAsia"/>
              </w:rPr>
            </w:pPr>
            <w:r w:rsidRPr="005672A8">
              <w:rPr>
                <w:position w:val="-28"/>
              </w:rPr>
              <w:object w:dxaOrig="680" w:dyaOrig="680" w14:anchorId="3FAFEAF8">
                <v:shape id="_x0000_i1053" type="#_x0000_t75" style="width:34.5pt;height:34.5pt" o:ole="">
                  <v:imagedata r:id="rId65" o:title=""/>
                </v:shape>
                <o:OLEObject Type="Embed" ProgID="Equation.DSMT4" ShapeID="_x0000_i1053" DrawAspect="Content" ObjectID="_1573557171" r:id="rId66"/>
              </w:object>
            </w:r>
            <w:r w:rsidRPr="005672A8">
              <w:t>(m s</w:t>
            </w:r>
            <w:r w:rsidRPr="005672A8">
              <w:rPr>
                <w:vertAlign w:val="superscript"/>
              </w:rPr>
              <w:t>−1</w:t>
            </w:r>
            <w:r w:rsidRPr="005672A8">
              <w:t>)</w:t>
            </w: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5ADFA040" w14:textId="73891A6D" w:rsidR="00D221FA" w:rsidRPr="005672A8" w:rsidRDefault="00D221FA" w:rsidP="00905251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 w:rsidRPr="005672A8">
              <w:rPr>
                <w:b/>
              </w:rPr>
              <w:t>A1</w:t>
            </w:r>
          </w:p>
        </w:tc>
        <w:tc>
          <w:tcPr>
            <w:tcW w:w="709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5013A744" w14:textId="6DC7C1A7" w:rsidR="00D221FA" w:rsidRPr="005672A8" w:rsidRDefault="00D221FA" w:rsidP="00905251">
            <w:pPr>
              <w:pStyle w:val="Text"/>
              <w:spacing w:before="80" w:after="80" w:line="240" w:lineRule="auto"/>
              <w:jc w:val="center"/>
            </w:pPr>
            <w:r w:rsidRPr="005672A8">
              <w:t>1.1b</w:t>
            </w:r>
          </w:p>
        </w:tc>
        <w:tc>
          <w:tcPr>
            <w:tcW w:w="1843" w:type="dxa"/>
            <w:vMerge/>
          </w:tcPr>
          <w:p w14:paraId="1D04CAC0" w14:textId="77777777" w:rsidR="00D221FA" w:rsidRPr="005672A8" w:rsidRDefault="00D221FA" w:rsidP="00883981">
            <w:pPr>
              <w:pStyle w:val="Text"/>
              <w:jc w:val="center"/>
            </w:pPr>
          </w:p>
        </w:tc>
      </w:tr>
      <w:tr w:rsidR="00D221FA" w:rsidRPr="005672A8" w14:paraId="1B574A15" w14:textId="77777777" w:rsidTr="00905251">
        <w:trPr>
          <w:trHeight w:val="552"/>
          <w:jc w:val="center"/>
        </w:trPr>
        <w:tc>
          <w:tcPr>
            <w:tcW w:w="817" w:type="dxa"/>
            <w:tcBorders>
              <w:top w:val="nil"/>
            </w:tcBorders>
            <w:shd w:val="clear" w:color="auto" w:fill="auto"/>
          </w:tcPr>
          <w:p w14:paraId="7976C536" w14:textId="77777777" w:rsidR="00D221FA" w:rsidRPr="005672A8" w:rsidRDefault="00D221FA" w:rsidP="00883981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tcBorders>
              <w:top w:val="single" w:sz="4" w:space="0" w:color="auto"/>
            </w:tcBorders>
            <w:shd w:val="clear" w:color="auto" w:fill="auto"/>
          </w:tcPr>
          <w:p w14:paraId="5C78AF43" w14:textId="77777777" w:rsidR="00D221FA" w:rsidRPr="005672A8" w:rsidRDefault="00D221FA" w:rsidP="00D221FA">
            <w:pPr>
              <w:spacing w:before="120" w:after="120"/>
              <w:rPr>
                <w:rFonts w:ascii="Times New Roman" w:hAnsi="Times New Roman" w:cs="Times New Roman"/>
              </w:rPr>
            </w:pPr>
          </w:p>
        </w:tc>
        <w:tc>
          <w:tcPr>
            <w:tcW w:w="850" w:type="dxa"/>
            <w:tcBorders>
              <w:top w:val="single" w:sz="4" w:space="0" w:color="auto"/>
            </w:tcBorders>
            <w:shd w:val="clear" w:color="auto" w:fill="auto"/>
          </w:tcPr>
          <w:p w14:paraId="1CE886EB" w14:textId="51C1C97F" w:rsidR="00D221FA" w:rsidRPr="005672A8" w:rsidRDefault="00D221FA" w:rsidP="00D221FA">
            <w:pPr>
              <w:pStyle w:val="Text"/>
              <w:jc w:val="center"/>
              <w:rPr>
                <w:b/>
              </w:rPr>
            </w:pPr>
            <w:r w:rsidRPr="005672A8">
              <w:rPr>
                <w:b/>
              </w:rPr>
              <w:t>(3)</w:t>
            </w:r>
          </w:p>
        </w:tc>
        <w:tc>
          <w:tcPr>
            <w:tcW w:w="709" w:type="dxa"/>
            <w:tcBorders>
              <w:top w:val="single" w:sz="4" w:space="0" w:color="auto"/>
            </w:tcBorders>
            <w:shd w:val="clear" w:color="auto" w:fill="auto"/>
          </w:tcPr>
          <w:p w14:paraId="1F8C963A" w14:textId="77777777" w:rsidR="00D221FA" w:rsidRPr="005672A8" w:rsidRDefault="00D221FA" w:rsidP="00D221FA">
            <w:pPr>
              <w:pStyle w:val="Text"/>
            </w:pPr>
          </w:p>
        </w:tc>
        <w:tc>
          <w:tcPr>
            <w:tcW w:w="1843" w:type="dxa"/>
            <w:vMerge/>
          </w:tcPr>
          <w:p w14:paraId="6F6BF307" w14:textId="77777777" w:rsidR="00D221FA" w:rsidRPr="005672A8" w:rsidRDefault="00D221FA" w:rsidP="00D221FA">
            <w:pPr>
              <w:pStyle w:val="Text"/>
            </w:pPr>
          </w:p>
        </w:tc>
      </w:tr>
      <w:tr w:rsidR="00883981" w:rsidRPr="005672A8" w14:paraId="12C78C52" w14:textId="77777777" w:rsidTr="001E3B69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1D3EF19B" w14:textId="77777777" w:rsidR="00883981" w:rsidRPr="005672A8" w:rsidRDefault="00883981" w:rsidP="00883981">
            <w:pPr>
              <w:pStyle w:val="Marks"/>
              <w:framePr w:hSpace="0" w:wrap="auto" w:hAnchor="text" w:xAlign="left" w:yAlign="inline"/>
            </w:pPr>
            <w:r w:rsidRPr="005672A8">
              <w:t>(12 marks)</w:t>
            </w:r>
          </w:p>
        </w:tc>
      </w:tr>
      <w:tr w:rsidR="00883981" w:rsidRPr="005672A8" w14:paraId="2F6BF8F9" w14:textId="77777777" w:rsidTr="001E3B69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161F0EDA" w14:textId="77777777" w:rsidR="00D221FA" w:rsidRDefault="00883981" w:rsidP="001E3B69">
            <w:pPr>
              <w:pStyle w:val="TableHead"/>
              <w:framePr w:hSpace="0" w:wrap="auto" w:hAnchor="text" w:xAlign="left" w:yAlign="inline"/>
            </w:pPr>
            <w:r w:rsidRPr="005672A8">
              <w:t>Notes</w:t>
            </w:r>
          </w:p>
          <w:p w14:paraId="2F6E241B" w14:textId="6AD519D6" w:rsidR="003714ED" w:rsidRPr="005672A8" w:rsidRDefault="003714ED" w:rsidP="001E3B69">
            <w:pPr>
              <w:pStyle w:val="TableHead"/>
              <w:framePr w:hSpace="0" w:wrap="auto" w:hAnchor="text" w:xAlign="left" w:yAlign="inline"/>
            </w:pPr>
          </w:p>
        </w:tc>
      </w:tr>
    </w:tbl>
    <w:p w14:paraId="5C3B4824" w14:textId="77777777" w:rsidR="00D43796" w:rsidRPr="005672A8" w:rsidRDefault="00D43796" w:rsidP="00905251">
      <w:pPr>
        <w:spacing w:after="0" w:line="240" w:lineRule="auto"/>
        <w:rPr>
          <w:rFonts w:ascii="Times New Roman" w:hAnsi="Times New Roman" w:cs="Times New Roman"/>
        </w:rPr>
      </w:pPr>
    </w:p>
    <w:sectPr w:rsidR="00D43796" w:rsidRPr="005672A8" w:rsidSect="00A75BA6">
      <w:headerReference w:type="even" r:id="rId67"/>
      <w:headerReference w:type="default" r:id="rId68"/>
      <w:footerReference w:type="even" r:id="rId69"/>
      <w:footerReference w:type="default" r:id="rId70"/>
      <w:headerReference w:type="first" r:id="rId71"/>
      <w:footerReference w:type="first" r:id="rId72"/>
      <w:pgSz w:w="11906" w:h="16838"/>
      <w:pgMar w:top="1440" w:right="1440" w:bottom="1440" w:left="1440" w:header="708" w:footer="289" w:gutter="0"/>
      <w:cols w:space="708"/>
      <w:docGrid w:linePitch="360"/>
    </w:sectPr>
  </w:body>
</w:document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6cid:commentId w16cid:paraId="281B275B" w16cid:durableId="1D6B97A9"/>
  <w16cid:commentId w16cid:paraId="34C1A0A1" w16cid:durableId="1D6B97AA"/>
  <w16cid:commentId w16cid:paraId="033C20C6" w16cid:durableId="1D6B97AB"/>
  <w16cid:commentId w16cid:paraId="34C20F11" w16cid:durableId="1D6B97AC"/>
</w16cid:commentsIds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0FAD5B78" w14:textId="77777777" w:rsidR="00E417FC" w:rsidRDefault="00E417FC" w:rsidP="00814220">
      <w:pPr>
        <w:spacing w:after="0" w:line="240" w:lineRule="auto"/>
      </w:pPr>
      <w:r>
        <w:separator/>
      </w:r>
    </w:p>
  </w:endnote>
  <w:endnote w:type="continuationSeparator" w:id="0">
    <w:p w14:paraId="31B45EA5" w14:textId="77777777" w:rsidR="00E417FC" w:rsidRDefault="00E417FC" w:rsidP="0081422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CAC087B" w14:textId="77777777" w:rsidR="00054091" w:rsidRDefault="00054091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4CA8A15E" w14:textId="77777777" w:rsidR="00A2580B" w:rsidRDefault="00A2580B">
    <w:pPr>
      <w:pStyle w:val="Footer"/>
      <w:jc w:val="right"/>
    </w:pPr>
    <w:r>
      <w:rPr>
        <w:noProof/>
        <w:lang w:eastAsia="en-GB"/>
      </w:rPr>
      <w:drawing>
        <wp:anchor distT="0" distB="0" distL="114300" distR="114300" simplePos="0" relativeHeight="251662336" behindDoc="1" locked="0" layoutInCell="1" allowOverlap="1" wp14:anchorId="408435D9" wp14:editId="2B12ABD0">
          <wp:simplePos x="0" y="0"/>
          <wp:positionH relativeFrom="column">
            <wp:posOffset>-952500</wp:posOffset>
          </wp:positionH>
          <wp:positionV relativeFrom="paragraph">
            <wp:posOffset>-514350</wp:posOffset>
          </wp:positionV>
          <wp:extent cx="7571740" cy="733425"/>
          <wp:effectExtent l="0" t="0" r="0" b="9525"/>
          <wp:wrapNone/>
          <wp:docPr id="8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7571740" cy="733425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</wp:anchor>
      </w:drawing>
    </w:r>
  </w:p>
  <w:p w14:paraId="7C43693D" w14:textId="188D2C2E" w:rsidR="00A2580B" w:rsidRPr="00FE708D" w:rsidRDefault="00A2580B" w:rsidP="00A75BA6">
    <w:pPr>
      <w:framePr w:w="520" w:h="340" w:hRule="exact" w:hSpace="567" w:wrap="around" w:vAnchor="text" w:hAnchor="page" w:x="11120" w:y="1"/>
      <w:rPr>
        <w:rStyle w:val="PageNumber"/>
        <w:sz w:val="20"/>
        <w:szCs w:val="20"/>
      </w:rPr>
    </w:pPr>
    <w:r w:rsidRPr="00FE708D">
      <w:rPr>
        <w:rStyle w:val="PageNumber"/>
        <w:sz w:val="20"/>
        <w:szCs w:val="20"/>
      </w:rPr>
      <w:fldChar w:fldCharType="begin"/>
    </w:r>
    <w:r w:rsidRPr="00FE708D">
      <w:rPr>
        <w:rStyle w:val="PageNumber"/>
        <w:sz w:val="20"/>
        <w:szCs w:val="20"/>
      </w:rPr>
      <w:instrText xml:space="preserve"> PAGE </w:instrText>
    </w:r>
    <w:r w:rsidRPr="00FE708D">
      <w:rPr>
        <w:rStyle w:val="PageNumber"/>
        <w:sz w:val="20"/>
        <w:szCs w:val="20"/>
      </w:rPr>
      <w:fldChar w:fldCharType="separate"/>
    </w:r>
    <w:r w:rsidR="004E5FBC">
      <w:rPr>
        <w:rStyle w:val="PageNumber"/>
        <w:noProof/>
        <w:sz w:val="20"/>
        <w:szCs w:val="20"/>
      </w:rPr>
      <w:t>1</w:t>
    </w:r>
    <w:r w:rsidRPr="00FE708D">
      <w:rPr>
        <w:rStyle w:val="PageNumber"/>
        <w:sz w:val="20"/>
        <w:szCs w:val="20"/>
      </w:rPr>
      <w:fldChar w:fldCharType="end"/>
    </w:r>
  </w:p>
  <w:p w14:paraId="41293E0C" w14:textId="77777777" w:rsidR="00A2580B" w:rsidRDefault="00A2580B" w:rsidP="00A75BA6">
    <w:pPr>
      <w:pStyle w:val="Footer"/>
      <w:ind w:left="-851"/>
    </w:pPr>
    <w:r w:rsidRPr="00010B90">
      <w:rPr>
        <w:szCs w:val="16"/>
      </w:rPr>
      <w:t>©</w:t>
    </w:r>
    <w:r w:rsidRPr="005963CA">
      <w:rPr>
        <w:rFonts w:cs="Arial"/>
      </w:rPr>
      <w:t xml:space="preserve"> Pearson Education Ltd 2017. Copying permitted for purchasing institution only. This material is not copyright free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180AAFF9" w14:textId="77777777" w:rsidR="00054091" w:rsidRDefault="00054091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58EF224C" w14:textId="77777777" w:rsidR="00E417FC" w:rsidRDefault="00E417FC" w:rsidP="00814220">
      <w:pPr>
        <w:spacing w:after="0" w:line="240" w:lineRule="auto"/>
      </w:pPr>
      <w:r>
        <w:separator/>
      </w:r>
    </w:p>
  </w:footnote>
  <w:footnote w:type="continuationSeparator" w:id="0">
    <w:p w14:paraId="491830FC" w14:textId="77777777" w:rsidR="00E417FC" w:rsidRDefault="00E417FC" w:rsidP="0081422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020BAD45" w14:textId="77777777" w:rsidR="00054091" w:rsidRDefault="00054091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03DC4800" w14:textId="42AE48E1" w:rsidR="00A2580B" w:rsidRPr="00666CEB" w:rsidRDefault="00A2580B" w:rsidP="00814220">
    <w:pPr>
      <w:pStyle w:val="Lessontitle"/>
      <w:spacing w:before="0"/>
      <w:ind w:right="-567"/>
      <w:rPr>
        <w:rStyle w:val="TermCharacter"/>
      </w:rPr>
    </w:pPr>
    <w:r>
      <w:rPr>
        <w:noProof/>
      </w:rPr>
      <w:drawing>
        <wp:anchor distT="0" distB="0" distL="114300" distR="114300" simplePos="0" relativeHeight="251659264" behindDoc="1" locked="0" layoutInCell="1" allowOverlap="1" wp14:anchorId="3EF003CD" wp14:editId="18CE95FC">
          <wp:simplePos x="0" y="0"/>
          <wp:positionH relativeFrom="page">
            <wp:posOffset>-36195</wp:posOffset>
          </wp:positionH>
          <wp:positionV relativeFrom="page">
            <wp:align>top</wp:align>
          </wp:positionV>
          <wp:extent cx="10727690" cy="795020"/>
          <wp:effectExtent l="0" t="0" r="0" b="5080"/>
          <wp:wrapNone/>
          <wp:docPr id="2" name="Picture 2" descr="AssPack_HEADER_BLANK_landscape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AssPack_HEADER_BLANK_landscape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0727690" cy="79502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t>Mark scheme</w:t>
    </w:r>
    <w:r>
      <w:tab/>
    </w:r>
    <w:r>
      <w:rPr>
        <w:b/>
        <w:sz w:val="22"/>
        <w:szCs w:val="22"/>
      </w:rPr>
      <w:t>Mechanics</w:t>
    </w:r>
    <w:r>
      <w:rPr>
        <w:rStyle w:val="TermCharacter"/>
      </w:rPr>
      <w:t xml:space="preserve"> Year 2 (A Level) </w:t>
    </w:r>
    <w:r w:rsidRPr="00ED21A5">
      <w:rPr>
        <w:rStyle w:val="TermCharacter"/>
      </w:rPr>
      <w:t>Unit Test</w:t>
    </w:r>
    <w:r>
      <w:rPr>
        <w:rStyle w:val="TermCharacter"/>
      </w:rPr>
      <w:t xml:space="preserve"> 8</w:t>
    </w:r>
    <w:r w:rsidRPr="00ED21A5">
      <w:rPr>
        <w:rStyle w:val="TermCharacter"/>
      </w:rPr>
      <w:t xml:space="preserve">: </w:t>
    </w:r>
    <w:r>
      <w:rPr>
        <w:rStyle w:val="TermCharacter"/>
      </w:rPr>
      <w:t>Further Kinematics</w:t>
    </w:r>
  </w:p>
  <w:p w14:paraId="34C2DD0D" w14:textId="77777777" w:rsidR="00A2580B" w:rsidRDefault="00A2580B">
    <w:pPr>
      <w:pStyle w:val="Header"/>
    </w:pPr>
    <w:r>
      <w:rPr>
        <w:noProof/>
        <w:lang w:eastAsia="en-GB"/>
      </w:rPr>
      <w:drawing>
        <wp:anchor distT="0" distB="0" distL="114300" distR="114300" simplePos="0" relativeHeight="251657216" behindDoc="1" locked="0" layoutInCell="1" allowOverlap="1" wp14:anchorId="485C951A" wp14:editId="22D0D4E6">
          <wp:simplePos x="0" y="0"/>
          <wp:positionH relativeFrom="page">
            <wp:posOffset>-34290</wp:posOffset>
          </wp:positionH>
          <wp:positionV relativeFrom="page">
            <wp:align>top</wp:align>
          </wp:positionV>
          <wp:extent cx="10727690" cy="795020"/>
          <wp:effectExtent l="0" t="0" r="0" b="5080"/>
          <wp:wrapNone/>
          <wp:docPr id="1" name="Picture 1" descr="AssPack_HEADER_BLANK_landscape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AssPack_HEADER_BLANK_landscape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0727690" cy="79502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3B5DE0E" w14:textId="77777777" w:rsidR="00054091" w:rsidRDefault="00054091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removePersonalInformation/>
  <w:removeDateAndTime/>
  <w:defaultTabStop w:val="720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14220"/>
    <w:rsid w:val="00001321"/>
    <w:rsid w:val="000057C2"/>
    <w:rsid w:val="00014294"/>
    <w:rsid w:val="00021A70"/>
    <w:rsid w:val="00045D9B"/>
    <w:rsid w:val="00054091"/>
    <w:rsid w:val="00060F25"/>
    <w:rsid w:val="00065455"/>
    <w:rsid w:val="0007436C"/>
    <w:rsid w:val="00074AF6"/>
    <w:rsid w:val="000937DA"/>
    <w:rsid w:val="000D06F9"/>
    <w:rsid w:val="000D55AA"/>
    <w:rsid w:val="00106CAE"/>
    <w:rsid w:val="001076F6"/>
    <w:rsid w:val="001148CB"/>
    <w:rsid w:val="001235E2"/>
    <w:rsid w:val="001348BC"/>
    <w:rsid w:val="00142624"/>
    <w:rsid w:val="00154F33"/>
    <w:rsid w:val="00191DFF"/>
    <w:rsid w:val="001A238A"/>
    <w:rsid w:val="001A7515"/>
    <w:rsid w:val="001C3A14"/>
    <w:rsid w:val="001D1EB1"/>
    <w:rsid w:val="001E3B69"/>
    <w:rsid w:val="001F3336"/>
    <w:rsid w:val="0021450F"/>
    <w:rsid w:val="00214AC6"/>
    <w:rsid w:val="0022730E"/>
    <w:rsid w:val="0025742F"/>
    <w:rsid w:val="002F0606"/>
    <w:rsid w:val="003212A6"/>
    <w:rsid w:val="00322540"/>
    <w:rsid w:val="003370E2"/>
    <w:rsid w:val="00340ED7"/>
    <w:rsid w:val="00352853"/>
    <w:rsid w:val="0035512F"/>
    <w:rsid w:val="003714ED"/>
    <w:rsid w:val="00372837"/>
    <w:rsid w:val="003766A5"/>
    <w:rsid w:val="00391B35"/>
    <w:rsid w:val="003C392F"/>
    <w:rsid w:val="003D3065"/>
    <w:rsid w:val="003E0DA6"/>
    <w:rsid w:val="003E381F"/>
    <w:rsid w:val="003F3FDA"/>
    <w:rsid w:val="00402E6F"/>
    <w:rsid w:val="00420D38"/>
    <w:rsid w:val="004279B7"/>
    <w:rsid w:val="0044542C"/>
    <w:rsid w:val="004511AA"/>
    <w:rsid w:val="004604D7"/>
    <w:rsid w:val="00462620"/>
    <w:rsid w:val="00493729"/>
    <w:rsid w:val="004C6250"/>
    <w:rsid w:val="004D28D9"/>
    <w:rsid w:val="004E5FBC"/>
    <w:rsid w:val="004E628B"/>
    <w:rsid w:val="004F0AFE"/>
    <w:rsid w:val="004F35ED"/>
    <w:rsid w:val="00506A00"/>
    <w:rsid w:val="00517121"/>
    <w:rsid w:val="00537F60"/>
    <w:rsid w:val="00546363"/>
    <w:rsid w:val="00550DFF"/>
    <w:rsid w:val="005672A8"/>
    <w:rsid w:val="00571F24"/>
    <w:rsid w:val="00574B87"/>
    <w:rsid w:val="00577497"/>
    <w:rsid w:val="005A6807"/>
    <w:rsid w:val="005A7FC6"/>
    <w:rsid w:val="005E18F4"/>
    <w:rsid w:val="005F305D"/>
    <w:rsid w:val="005F52CB"/>
    <w:rsid w:val="005F5DEC"/>
    <w:rsid w:val="006068EF"/>
    <w:rsid w:val="00617A53"/>
    <w:rsid w:val="0062452C"/>
    <w:rsid w:val="00636CFF"/>
    <w:rsid w:val="00661FE6"/>
    <w:rsid w:val="006814BA"/>
    <w:rsid w:val="006930A3"/>
    <w:rsid w:val="00694934"/>
    <w:rsid w:val="006A7AF3"/>
    <w:rsid w:val="006B3662"/>
    <w:rsid w:val="006D332B"/>
    <w:rsid w:val="006F7717"/>
    <w:rsid w:val="0070183A"/>
    <w:rsid w:val="00702BCE"/>
    <w:rsid w:val="0071732D"/>
    <w:rsid w:val="007239FE"/>
    <w:rsid w:val="0073251D"/>
    <w:rsid w:val="007434CD"/>
    <w:rsid w:val="007D1C0D"/>
    <w:rsid w:val="007D21D2"/>
    <w:rsid w:val="00804089"/>
    <w:rsid w:val="0080779D"/>
    <w:rsid w:val="00814220"/>
    <w:rsid w:val="00826579"/>
    <w:rsid w:val="008341F7"/>
    <w:rsid w:val="00842857"/>
    <w:rsid w:val="0084426A"/>
    <w:rsid w:val="00844FE4"/>
    <w:rsid w:val="008649AB"/>
    <w:rsid w:val="00870BF2"/>
    <w:rsid w:val="00876167"/>
    <w:rsid w:val="00883981"/>
    <w:rsid w:val="0088597F"/>
    <w:rsid w:val="008A4F4C"/>
    <w:rsid w:val="008A76D8"/>
    <w:rsid w:val="008A7957"/>
    <w:rsid w:val="008E7401"/>
    <w:rsid w:val="008E7EAB"/>
    <w:rsid w:val="008F58A9"/>
    <w:rsid w:val="008F73D1"/>
    <w:rsid w:val="0090061B"/>
    <w:rsid w:val="00905251"/>
    <w:rsid w:val="00915AF3"/>
    <w:rsid w:val="009426A8"/>
    <w:rsid w:val="009569B8"/>
    <w:rsid w:val="00964C59"/>
    <w:rsid w:val="0098103B"/>
    <w:rsid w:val="00981BCD"/>
    <w:rsid w:val="009858FF"/>
    <w:rsid w:val="00997B45"/>
    <w:rsid w:val="009C41FA"/>
    <w:rsid w:val="009E246B"/>
    <w:rsid w:val="009E70D5"/>
    <w:rsid w:val="009E7497"/>
    <w:rsid w:val="00A067F5"/>
    <w:rsid w:val="00A134CA"/>
    <w:rsid w:val="00A14C7D"/>
    <w:rsid w:val="00A2580B"/>
    <w:rsid w:val="00A63A8B"/>
    <w:rsid w:val="00A66F3E"/>
    <w:rsid w:val="00A70C29"/>
    <w:rsid w:val="00A75BA6"/>
    <w:rsid w:val="00A76445"/>
    <w:rsid w:val="00AA3D57"/>
    <w:rsid w:val="00AB229F"/>
    <w:rsid w:val="00AB29B7"/>
    <w:rsid w:val="00AB4C8B"/>
    <w:rsid w:val="00AF45FE"/>
    <w:rsid w:val="00AF464F"/>
    <w:rsid w:val="00B148CC"/>
    <w:rsid w:val="00B5643A"/>
    <w:rsid w:val="00B626DA"/>
    <w:rsid w:val="00B85003"/>
    <w:rsid w:val="00B95DF9"/>
    <w:rsid w:val="00B965BD"/>
    <w:rsid w:val="00BA658B"/>
    <w:rsid w:val="00BB18CB"/>
    <w:rsid w:val="00BF1250"/>
    <w:rsid w:val="00C017C1"/>
    <w:rsid w:val="00C07D79"/>
    <w:rsid w:val="00C2669A"/>
    <w:rsid w:val="00C527EA"/>
    <w:rsid w:val="00C54ED2"/>
    <w:rsid w:val="00C56651"/>
    <w:rsid w:val="00CF5149"/>
    <w:rsid w:val="00D221FA"/>
    <w:rsid w:val="00D273C8"/>
    <w:rsid w:val="00D32F33"/>
    <w:rsid w:val="00D3679D"/>
    <w:rsid w:val="00D375D4"/>
    <w:rsid w:val="00D43796"/>
    <w:rsid w:val="00D5673D"/>
    <w:rsid w:val="00D83286"/>
    <w:rsid w:val="00DE0242"/>
    <w:rsid w:val="00DE1363"/>
    <w:rsid w:val="00E16BAC"/>
    <w:rsid w:val="00E32220"/>
    <w:rsid w:val="00E34720"/>
    <w:rsid w:val="00E417FC"/>
    <w:rsid w:val="00E51D8C"/>
    <w:rsid w:val="00E61DA7"/>
    <w:rsid w:val="00E660A2"/>
    <w:rsid w:val="00E8185E"/>
    <w:rsid w:val="00EA3665"/>
    <w:rsid w:val="00ED73E6"/>
    <w:rsid w:val="00F16F61"/>
    <w:rsid w:val="00F46F25"/>
    <w:rsid w:val="00F5153B"/>
    <w:rsid w:val="00F51822"/>
    <w:rsid w:val="00F53B6F"/>
    <w:rsid w:val="00F86093"/>
    <w:rsid w:val="00FA3835"/>
    <w:rsid w:val="00FB42D5"/>
    <w:rsid w:val="00FB781C"/>
    <w:rsid w:val="00FF3BB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."/>
  <w:listSeparator w:val=","/>
  <w14:docId w14:val="2D38E936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/>
    <w:lsdException w:name="heading 2" w:semiHidden="1" w:uiPriority="9" w:unhideWhenUsed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6B3662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814220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14220"/>
  </w:style>
  <w:style w:type="paragraph" w:styleId="Footer">
    <w:name w:val="footer"/>
    <w:basedOn w:val="Normal"/>
    <w:link w:val="FooterChar"/>
    <w:uiPriority w:val="99"/>
    <w:unhideWhenUsed/>
    <w:rsid w:val="00814220"/>
    <w:pPr>
      <w:tabs>
        <w:tab w:val="center" w:pos="4513"/>
        <w:tab w:val="right" w:pos="9026"/>
      </w:tabs>
      <w:spacing w:after="0" w:line="240" w:lineRule="auto"/>
    </w:pPr>
    <w:rPr>
      <w:rFonts w:ascii="Arial" w:hAnsi="Arial"/>
      <w:sz w:val="16"/>
    </w:rPr>
  </w:style>
  <w:style w:type="character" w:customStyle="1" w:styleId="FooterChar">
    <w:name w:val="Footer Char"/>
    <w:basedOn w:val="DefaultParagraphFont"/>
    <w:link w:val="Footer"/>
    <w:uiPriority w:val="99"/>
    <w:rsid w:val="00814220"/>
    <w:rPr>
      <w:rFonts w:ascii="Arial" w:hAnsi="Arial"/>
      <w:sz w:val="16"/>
    </w:rPr>
  </w:style>
  <w:style w:type="paragraph" w:customStyle="1" w:styleId="Lessontitle">
    <w:name w:val="Lesson title"/>
    <w:basedOn w:val="Normal"/>
    <w:next w:val="Normal"/>
    <w:qFormat/>
    <w:rsid w:val="00814220"/>
    <w:pPr>
      <w:tabs>
        <w:tab w:val="right" w:pos="9639"/>
        <w:tab w:val="right" w:pos="14459"/>
      </w:tabs>
      <w:spacing w:before="120" w:after="0" w:line="240" w:lineRule="auto"/>
      <w:ind w:left="-567" w:right="-569"/>
    </w:pPr>
    <w:rPr>
      <w:rFonts w:ascii="Arial" w:eastAsia="Times New Roman" w:hAnsi="Arial" w:cs="Arial"/>
      <w:color w:val="FFFFFF"/>
      <w:sz w:val="40"/>
      <w:szCs w:val="56"/>
      <w:lang w:eastAsia="en-GB"/>
    </w:rPr>
  </w:style>
  <w:style w:type="character" w:customStyle="1" w:styleId="TermCharacter">
    <w:name w:val="TermCharacter"/>
    <w:qFormat/>
    <w:rsid w:val="00814220"/>
    <w:rPr>
      <w:b/>
      <w:sz w:val="22"/>
      <w:szCs w:val="22"/>
    </w:rPr>
  </w:style>
  <w:style w:type="paragraph" w:customStyle="1" w:styleId="Text">
    <w:name w:val="Text"/>
    <w:basedOn w:val="Normal"/>
    <w:qFormat/>
    <w:rsid w:val="00814220"/>
    <w:pPr>
      <w:tabs>
        <w:tab w:val="left" w:pos="227"/>
        <w:tab w:val="left" w:pos="454"/>
        <w:tab w:val="left" w:pos="680"/>
      </w:tabs>
      <w:spacing w:before="120" w:after="120" w:line="240" w:lineRule="atLeast"/>
    </w:pPr>
    <w:rPr>
      <w:rFonts w:ascii="Times New Roman" w:eastAsia="Times New Roman" w:hAnsi="Times New Roman" w:cs="Times New Roman"/>
      <w:noProof/>
    </w:rPr>
  </w:style>
  <w:style w:type="paragraph" w:customStyle="1" w:styleId="Marks">
    <w:name w:val="Marks"/>
    <w:basedOn w:val="Text"/>
    <w:qFormat/>
    <w:rsid w:val="00814220"/>
    <w:pPr>
      <w:framePr w:hSpace="180" w:wrap="around" w:hAnchor="margin" w:xAlign="center" w:y="255"/>
      <w:jc w:val="right"/>
    </w:pPr>
    <w:rPr>
      <w:b/>
    </w:rPr>
  </w:style>
  <w:style w:type="paragraph" w:customStyle="1" w:styleId="TableHead">
    <w:name w:val="TableHead"/>
    <w:basedOn w:val="Text"/>
    <w:qFormat/>
    <w:rsid w:val="00814220"/>
    <w:pPr>
      <w:framePr w:hSpace="180" w:wrap="around" w:hAnchor="margin" w:xAlign="center" w:y="255"/>
      <w:jc w:val="center"/>
    </w:pPr>
    <w:rPr>
      <w:b/>
    </w:rPr>
  </w:style>
  <w:style w:type="table" w:styleId="TableGrid">
    <w:name w:val="Table Grid"/>
    <w:basedOn w:val="TableNormal"/>
    <w:uiPriority w:val="39"/>
    <w:rsid w:val="00FF3BB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ageNumber">
    <w:name w:val="page number"/>
    <w:rsid w:val="00A75BA6"/>
    <w:rPr>
      <w:rFonts w:ascii="Times New Roman" w:hAnsi="Times New Roman"/>
      <w:sz w:val="24"/>
    </w:rPr>
  </w:style>
  <w:style w:type="character" w:styleId="PlaceholderText">
    <w:name w:val="Placeholder Text"/>
    <w:basedOn w:val="DefaultParagraphFont"/>
    <w:uiPriority w:val="99"/>
    <w:semiHidden/>
    <w:rsid w:val="00AB4C8B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F73D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F73D1"/>
    <w:rPr>
      <w:rFonts w:ascii="Tahoma" w:hAnsi="Tahoma" w:cs="Tahoma"/>
      <w:sz w:val="16"/>
      <w:szCs w:val="16"/>
    </w:rPr>
  </w:style>
  <w:style w:type="character" w:styleId="CommentReference">
    <w:name w:val="annotation reference"/>
    <w:basedOn w:val="DefaultParagraphFont"/>
    <w:uiPriority w:val="99"/>
    <w:semiHidden/>
    <w:unhideWhenUsed/>
    <w:rsid w:val="008F73D1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8F73D1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8F73D1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8F73D1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8F73D1"/>
    <w:rPr>
      <w:b/>
      <w:bCs/>
      <w:sz w:val="20"/>
      <w:szCs w:val="20"/>
    </w:rPr>
  </w:style>
  <w:style w:type="paragraph" w:customStyle="1" w:styleId="Exercisesubquestion">
    <w:name w:val="Exercise subquestion"/>
    <w:basedOn w:val="Normal"/>
    <w:qFormat/>
    <w:rsid w:val="007239FE"/>
    <w:pPr>
      <w:tabs>
        <w:tab w:val="left" w:pos="340"/>
        <w:tab w:val="left" w:pos="369"/>
        <w:tab w:val="left" w:pos="680"/>
      </w:tabs>
      <w:spacing w:after="60" w:line="280" w:lineRule="atLeast"/>
      <w:ind w:left="680" w:hanging="340"/>
    </w:pPr>
    <w:rPr>
      <w:rFonts w:ascii="Times New Roman" w:eastAsia="Times New Roman" w:hAnsi="Times New Roman" w:cs="Arial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123918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9.bin"/><Relationship Id="rId39" Type="http://schemas.openxmlformats.org/officeDocument/2006/relationships/image" Target="media/image18.wmf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6.wmf"/><Relationship Id="rId63" Type="http://schemas.openxmlformats.org/officeDocument/2006/relationships/image" Target="media/image30.wmf"/><Relationship Id="rId68" Type="http://schemas.openxmlformats.org/officeDocument/2006/relationships/header" Target="header2.xml"/><Relationship Id="rId7" Type="http://schemas.openxmlformats.org/officeDocument/2006/relationships/image" Target="media/image1.wmf"/><Relationship Id="rId71" Type="http://schemas.openxmlformats.org/officeDocument/2006/relationships/header" Target="header3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3.wmf"/><Relationship Id="rId11" Type="http://schemas.openxmlformats.org/officeDocument/2006/relationships/image" Target="media/image3.wmf"/><Relationship Id="rId24" Type="http://schemas.openxmlformats.org/officeDocument/2006/relationships/image" Target="media/image10.png"/><Relationship Id="rId32" Type="http://schemas.openxmlformats.org/officeDocument/2006/relationships/oleObject" Target="embeddings/oleObject12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29.bin"/><Relationship Id="rId74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png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61" Type="http://schemas.openxmlformats.org/officeDocument/2006/relationships/image" Target="media/image29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4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1.wmf"/><Relationship Id="rId73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footer" Target="footer1.xml"/><Relationship Id="rId8" Type="http://schemas.openxmlformats.org/officeDocument/2006/relationships/oleObject" Target="embeddings/oleObject1.bin"/><Relationship Id="rId51" Type="http://schemas.openxmlformats.org/officeDocument/2006/relationships/image" Target="media/image24.wmf"/><Relationship Id="rId72" Type="http://schemas.openxmlformats.org/officeDocument/2006/relationships/footer" Target="footer3.xml"/><Relationship Id="rId80" Type="http://schemas.microsoft.com/office/2016/09/relationships/commentsIds" Target="commentsIds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8.wmf"/><Relationship Id="rId67" Type="http://schemas.openxmlformats.org/officeDocument/2006/relationships/header" Target="header1.xml"/><Relationship Id="rId20" Type="http://schemas.openxmlformats.org/officeDocument/2006/relationships/oleObject" Target="embeddings/oleObject7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33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32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EC63672-916F-4458-98BA-95DD6CDD5A6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</Pages>
  <Words>637</Words>
  <Characters>3632</Characters>
  <Application>Microsoft Office Word</Application>
  <DocSecurity>4</DocSecurity>
  <Lines>30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26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dc:description/>
  <cp:lastModifiedBy/>
  <cp:revision>1</cp:revision>
  <dcterms:created xsi:type="dcterms:W3CDTF">2017-11-30T14:20:00Z</dcterms:created>
  <dcterms:modified xsi:type="dcterms:W3CDTF">2017-11-30T14:20:00Z</dcterms:modified>
</cp:coreProperties>
</file>